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961C21" w14:textId="77777777" w:rsidR="00AC1FE9" w:rsidRPr="00246BB9" w:rsidRDefault="003D20E3" w:rsidP="00AC1FE9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228E2DDD" wp14:editId="43822B36">
                <wp:simplePos x="0" y="0"/>
                <wp:positionH relativeFrom="column">
                  <wp:posOffset>387985</wp:posOffset>
                </wp:positionH>
                <wp:positionV relativeFrom="paragraph">
                  <wp:posOffset>130175</wp:posOffset>
                </wp:positionV>
                <wp:extent cx="2514600" cy="0"/>
                <wp:effectExtent l="0" t="0" r="0" b="0"/>
                <wp:wrapNone/>
                <wp:docPr id="2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70A4288" id="Line 2" o:spid="_x0000_s1026" style="position:absolute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0.55pt,10.25pt" to="228.55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fI68wEAALQDAAAOAAAAZHJzL2Uyb0RvYy54bWysU02P2jAQvVfqf7B8h4QUW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"/>
            </w:pict>
          </mc:Fallback>
        </mc:AlternateContent>
      </w:r>
      <w:r w:rsidR="00AC1FE9" w:rsidRPr="00246BB9">
        <w:rPr>
          <w:color w:val="000000"/>
        </w:rPr>
        <w:t>Name</w:t>
      </w:r>
    </w:p>
    <w:p w14:paraId="67C1F787" w14:textId="77777777" w:rsidR="00AC1FE9" w:rsidRPr="00246BB9" w:rsidRDefault="003D20E3" w:rsidP="00AC1FE9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73C08BBC" wp14:editId="3CBD9253">
                <wp:simplePos x="0" y="0"/>
                <wp:positionH relativeFrom="column">
                  <wp:posOffset>3303905</wp:posOffset>
                </wp:positionH>
                <wp:positionV relativeFrom="paragraph">
                  <wp:posOffset>-26670</wp:posOffset>
                </wp:positionV>
                <wp:extent cx="914400" cy="0"/>
                <wp:effectExtent l="0" t="0" r="0" b="0"/>
                <wp:wrapNone/>
                <wp:docPr id="2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E46FCAC" id="Line 3" o:spid="_x0000_s1026" style="position:absolute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15pt,-2.1pt" to="332.15pt,-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"/>
            </w:pict>
          </mc:Fallback>
        </mc:AlternateContent>
      </w:r>
      <w:r w:rsidR="00AC1FE9" w:rsidRPr="00246BB9">
        <w:br w:type="column"/>
      </w:r>
      <w:r w:rsidR="00AC1FE9" w:rsidRPr="00246BB9">
        <w:rPr>
          <w:color w:val="000000"/>
        </w:rPr>
        <w:t>Class</w:t>
      </w:r>
    </w:p>
    <w:p w14:paraId="1741D235" w14:textId="77777777" w:rsidR="00AC1FE9" w:rsidRDefault="003D20E3" w:rsidP="00AC1FE9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FA34AB3" wp14:editId="467598FB">
                <wp:simplePos x="0" y="0"/>
                <wp:positionH relativeFrom="column">
                  <wp:posOffset>1592580</wp:posOffset>
                </wp:positionH>
                <wp:positionV relativeFrom="paragraph">
                  <wp:posOffset>-33655</wp:posOffset>
                </wp:positionV>
                <wp:extent cx="914400" cy="0"/>
                <wp:effectExtent l="0" t="0" r="0" b="0"/>
                <wp:wrapNone/>
                <wp:docPr id="2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C6FD832" id="Line 4" o:spid="_x0000_s1026" style="position:absolute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5.4pt,-2.65pt" to="197.4pt,-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"/>
            </w:pict>
          </mc:Fallback>
        </mc:AlternateContent>
      </w:r>
      <w:r w:rsidR="00AC1FE9" w:rsidRPr="00246BB9">
        <w:br w:type="column"/>
      </w:r>
      <w:r w:rsidR="00AC1FE9" w:rsidRPr="00246BB9">
        <w:rPr>
          <w:color w:val="000000"/>
        </w:rPr>
        <w:t>Date</w:t>
      </w:r>
    </w:p>
    <w:p w14:paraId="5329FEC3" w14:textId="77777777" w:rsidR="00AC1FE9" w:rsidRDefault="00AC1FE9" w:rsidP="00AC1FE9">
      <w:pPr>
        <w:shd w:val="clear" w:color="auto" w:fill="FFFFFF"/>
        <w:sectPr w:rsidR="00AC1FE9" w:rsidSect="004D0C48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130E4DD5" w14:textId="26BFD710" w:rsidR="007228C1" w:rsidRPr="00E24C7E" w:rsidRDefault="007228C1" w:rsidP="007228C1">
      <w:pPr>
        <w:framePr w:w="4628" w:h="260" w:hRule="exact" w:hSpace="38" w:wrap="notBeside" w:vAnchor="text" w:hAnchor="page" w:x="1493" w:y="212"/>
        <w:shd w:val="clear" w:color="auto" w:fill="FFFFFF"/>
        <w:rPr>
          <w:sz w:val="24"/>
          <w:szCs w:val="24"/>
        </w:rPr>
      </w:pPr>
      <w:r>
        <w:rPr>
          <w:color w:val="000000"/>
          <w:sz w:val="24"/>
          <w:szCs w:val="24"/>
        </w:rPr>
        <w:t xml:space="preserve">4.9 </w:t>
      </w:r>
      <w:r w:rsidRPr="00E24C7E">
        <w:rPr>
          <w:color w:val="000000"/>
          <w:sz w:val="24"/>
          <w:szCs w:val="24"/>
        </w:rPr>
        <w:t>Perpendicular and Angle Bisectors</w:t>
      </w:r>
    </w:p>
    <w:p w14:paraId="0A62914E" w14:textId="77777777" w:rsidR="00AA2F96" w:rsidRDefault="00AA2F96">
      <w:pPr>
        <w:shd w:val="clear" w:color="auto" w:fill="FFFFFF"/>
        <w:sectPr w:rsidR="00AA2F96">
          <w:type w:val="continuous"/>
          <w:pgSz w:w="11909" w:h="16834"/>
          <w:pgMar w:top="1059" w:right="1873" w:bottom="360" w:left="1924" w:header="720" w:footer="720" w:gutter="0"/>
          <w:cols w:space="60"/>
          <w:noEndnote/>
        </w:sectPr>
      </w:pPr>
    </w:p>
    <w:p w14:paraId="4B630090" w14:textId="21375D6B" w:rsidR="00AA2F96" w:rsidRPr="001020E7" w:rsidRDefault="00AA2F96">
      <w:pPr>
        <w:shd w:val="clear" w:color="auto" w:fill="FFFFFF"/>
        <w:rPr>
          <w:rFonts w:ascii="Arial Bold" w:hAnsi="Arial Bold"/>
          <w:sz w:val="32"/>
          <w:szCs w:val="32"/>
        </w:rPr>
      </w:pPr>
    </w:p>
    <w:p w14:paraId="5CF3C532" w14:textId="43079EF4" w:rsidR="00AA2F96" w:rsidRDefault="00AA2F96">
      <w:pPr>
        <w:shd w:val="clear" w:color="auto" w:fill="FFFFFF"/>
        <w:spacing w:before="115"/>
        <w:sectPr w:rsidR="00AA2F96" w:rsidSect="001020E7">
          <w:type w:val="continuous"/>
          <w:pgSz w:w="11909" w:h="16834"/>
          <w:pgMar w:top="1059" w:right="1873" w:bottom="360" w:left="1924" w:header="720" w:footer="720" w:gutter="0"/>
          <w:cols w:num="3" w:space="720" w:equalWidth="0">
            <w:col w:w="911" w:space="317"/>
            <w:col w:w="1810" w:space="4324"/>
            <w:col w:w="748"/>
          </w:cols>
          <w:noEndnote/>
        </w:sectPr>
      </w:pPr>
    </w:p>
    <w:p w14:paraId="0EE109FA" w14:textId="77777777" w:rsidR="00AA2F96" w:rsidRDefault="003D20E3" w:rsidP="007D5BF8">
      <w:pPr>
        <w:framePr w:h="2117" w:hSpace="38" w:wrap="notBeside" w:vAnchor="text" w:hAnchor="page" w:x="7949" w:y="398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744EC14F" wp14:editId="0C5AD6C2">
            <wp:extent cx="1557020" cy="13398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0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702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486421" w14:textId="77777777" w:rsidR="00AA2F96" w:rsidRDefault="00AA2F96">
      <w:pPr>
        <w:shd w:val="clear" w:color="auto" w:fill="FFFFFF"/>
        <w:spacing w:before="254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Use the f</w:t>
      </w:r>
      <w:r w:rsidR="00573D74">
        <w:rPr>
          <w:rFonts w:ascii="Times New Roman" w:hAnsi="Times New Roman" w:cs="Times New Roman"/>
          <w:b/>
          <w:bCs/>
          <w:color w:val="000000"/>
          <w:sz w:val="22"/>
          <w:szCs w:val="22"/>
        </w:rPr>
        <w:t>i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gure at the right for Exercises 1–4.</w:t>
      </w:r>
    </w:p>
    <w:p w14:paraId="76363B8C" w14:textId="77777777" w:rsidR="00AA2F96" w:rsidRDefault="00EB0D3B" w:rsidP="006B5281">
      <w:pPr>
        <w:shd w:val="clear" w:color="auto" w:fill="FFFFFF"/>
        <w:tabs>
          <w:tab w:val="left" w:pos="379"/>
        </w:tabs>
        <w:spacing w:line="600" w:lineRule="exact"/>
        <w:ind w:left="125"/>
        <w:rPr>
          <w:b/>
          <w:bCs/>
          <w:color w:val="000000"/>
        </w:rPr>
      </w:pPr>
      <w:r w:rsidRPr="00EB0D3B">
        <w:rPr>
          <w:b/>
          <w:bCs/>
          <w:color w:val="000000"/>
        </w:rPr>
        <w:t xml:space="preserve">1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What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relationship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between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4C6569" w:rsidRPr="00A9084B">
        <w:rPr>
          <w:rFonts w:ascii="Times New Roman" w:hAnsi="Times New Roman" w:cs="Times New Roman"/>
          <w:color w:val="000000"/>
          <w:position w:val="-6"/>
        </w:rPr>
        <w:object w:dxaOrig="380" w:dyaOrig="320" w14:anchorId="13ED89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5.75pt" o:ole="">
            <v:imagedata r:id="rId6" o:title=""/>
          </v:shape>
          <o:OLEObject Type="Embed" ProgID="Equation.DSMT4" ShapeID="_x0000_i1025" DrawAspect="Content" ObjectID="_1606016988" r:id="rId7"/>
        </w:object>
      </w:r>
      <w:r w:rsidR="00006417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and</w:t>
      </w:r>
      <w:r w:rsidR="00A9084B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4C6569" w:rsidRPr="00A9084B">
        <w:rPr>
          <w:rFonts w:ascii="Times New Roman" w:hAnsi="Times New Roman" w:cs="Times New Roman"/>
          <w:color w:val="000000"/>
          <w:position w:val="-6"/>
        </w:rPr>
        <w:object w:dxaOrig="420" w:dyaOrig="320" w14:anchorId="1AAF7085">
          <v:shape id="_x0000_i1026" type="#_x0000_t75" style="width:21pt;height:15.75pt" o:ole="">
            <v:imagedata r:id="rId8" o:title=""/>
          </v:shape>
          <o:OLEObject Type="Embed" ProgID="Equation.DSMT4" ShapeID="_x0000_i1026" DrawAspect="Content" ObjectID="_1606016989" r:id="rId9"/>
        </w:objec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?</w:t>
      </w:r>
    </w:p>
    <w:p w14:paraId="199769D7" w14:textId="7742979A" w:rsidR="00AA2F96" w:rsidRDefault="000005C9" w:rsidP="00CE712B">
      <w:pPr>
        <w:shd w:val="clear" w:color="auto" w:fill="FFFFFF"/>
        <w:tabs>
          <w:tab w:val="left" w:pos="379"/>
        </w:tabs>
        <w:spacing w:line="600" w:lineRule="exact"/>
        <w:ind w:left="125"/>
        <w:rPr>
          <w:b/>
          <w:bCs/>
          <w:color w:val="000000"/>
        </w:rPr>
      </w:pPr>
      <w:r>
        <w:rPr>
          <w:b/>
          <w:bCs/>
          <w:color w:val="000000"/>
        </w:rPr>
        <w:t>2</w:t>
      </w:r>
      <w:r w:rsidR="00CE712B" w:rsidRPr="00CE712B">
        <w:rPr>
          <w:b/>
          <w:bCs/>
          <w:color w:val="000000"/>
        </w:rPr>
        <w:t xml:space="preserve">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What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valu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x?</w:t>
      </w:r>
    </w:p>
    <w:p w14:paraId="5E2165C3" w14:textId="3818CC59" w:rsidR="00AA2F96" w:rsidRDefault="009066D0" w:rsidP="000005C9">
      <w:pPr>
        <w:shd w:val="clear" w:color="auto" w:fill="FFFFFF"/>
        <w:tabs>
          <w:tab w:val="left" w:pos="379"/>
          <w:tab w:val="left" w:pos="4565"/>
        </w:tabs>
        <w:spacing w:line="600" w:lineRule="exact"/>
        <w:ind w:left="125"/>
        <w:rPr>
          <w:b/>
          <w:bCs/>
          <w:color w:val="000000"/>
        </w:rPr>
      </w:pPr>
      <w:r>
        <w:rPr>
          <w:b/>
          <w:bCs/>
          <w:color w:val="000000"/>
        </w:rPr>
        <w:t>3</w:t>
      </w:r>
      <w:r w:rsidR="000005C9" w:rsidRPr="000005C9">
        <w:rPr>
          <w:b/>
          <w:bCs/>
          <w:color w:val="000000"/>
        </w:rPr>
        <w:t xml:space="preserve">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i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LM.</w:t>
      </w:r>
      <w:r w:rsidR="00AA2F96">
        <w:rPr>
          <w:rFonts w:hAnsi="Times New Roman"/>
          <w:i/>
          <w:iCs/>
          <w:color w:val="000000"/>
        </w:rPr>
        <w:tab/>
      </w:r>
      <w:r w:rsidR="00AA2F96">
        <w:rPr>
          <w:rFonts w:hAnsi="Times New Roman"/>
          <w:b/>
          <w:bCs/>
          <w:color w:val="000000"/>
        </w:rPr>
        <w:t xml:space="preserve">4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i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LO.</w:t>
      </w:r>
    </w:p>
    <w:p w14:paraId="4249DD4E" w14:textId="77777777" w:rsidR="00AA2F96" w:rsidRDefault="00AA2F96" w:rsidP="00AC1FE9">
      <w:pPr>
        <w:numPr>
          <w:ilvl w:val="0"/>
          <w:numId w:val="1"/>
        </w:numPr>
        <w:shd w:val="clear" w:color="auto" w:fill="FFFFFF"/>
        <w:tabs>
          <w:tab w:val="left" w:pos="379"/>
          <w:tab w:val="left" w:pos="4565"/>
        </w:tabs>
        <w:spacing w:line="600" w:lineRule="exact"/>
        <w:ind w:left="125"/>
        <w:rPr>
          <w:b/>
          <w:bCs/>
          <w:color w:val="000000"/>
        </w:rPr>
        <w:sectPr w:rsidR="00AA2F96">
          <w:type w:val="continuous"/>
          <w:pgSz w:w="11909" w:h="16834"/>
          <w:pgMar w:top="1059" w:right="4657" w:bottom="360" w:left="1636" w:header="720" w:footer="720" w:gutter="0"/>
          <w:cols w:space="60"/>
          <w:noEndnote/>
        </w:sectPr>
      </w:pPr>
    </w:p>
    <w:p w14:paraId="26BBCFA8" w14:textId="2A644CFF" w:rsidR="00AA2F96" w:rsidRDefault="007228C1">
      <w:pPr>
        <w:shd w:val="clear" w:color="auto" w:fill="FFFFFF"/>
        <w:spacing w:before="336"/>
      </w:pPr>
      <w:r w:rsidRPr="007228C1">
        <w:rPr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0C77AC50" wp14:editId="14DB489E">
                <wp:simplePos x="0" y="0"/>
                <wp:positionH relativeFrom="column">
                  <wp:posOffset>4716780</wp:posOffset>
                </wp:positionH>
                <wp:positionV relativeFrom="paragraph">
                  <wp:posOffset>127635</wp:posOffset>
                </wp:positionV>
                <wp:extent cx="933450" cy="1438275"/>
                <wp:effectExtent l="0" t="0" r="0" b="952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33450" cy="14382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C1C171B" w14:textId="4F3CCCAC" w:rsidR="007228C1" w:rsidRDefault="007228C1">
                            <w:r>
                              <w:rPr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7F3ADFAD" wp14:editId="10A3E590">
                                  <wp:extent cx="959485" cy="1348740"/>
                                  <wp:effectExtent l="0" t="0" r="0" b="0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959485" cy="13487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C77AC5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71.4pt;margin-top:10.05pt;width:73.5pt;height:113.2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" stroked="f">
                <v:textbox>
                  <w:txbxContent>
                    <w:p w14:paraId="3C1C171B" w14:textId="4F3CCCAC" w:rsidR="007228C1" w:rsidRDefault="007228C1">
                      <w:r>
                        <w:rPr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7F3ADFAD" wp14:editId="10A3E590">
                            <wp:extent cx="959485" cy="1348740"/>
                            <wp:effectExtent l="0" t="0" r="0" b="0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0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959485" cy="13487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AA2F96">
        <w:rPr>
          <w:rFonts w:ascii="Times New Roman" w:hAnsi="Times New Roman" w:cs="Times New Roman"/>
          <w:b/>
          <w:bCs/>
          <w:color w:val="000000"/>
          <w:sz w:val="22"/>
          <w:szCs w:val="22"/>
        </w:rPr>
        <w:t>Use the f</w:t>
      </w:r>
      <w:r w:rsidR="00111802">
        <w:rPr>
          <w:rFonts w:ascii="Times New Roman" w:hAnsi="Times New Roman" w:cs="Times New Roman"/>
          <w:b/>
          <w:bCs/>
          <w:color w:val="000000"/>
          <w:sz w:val="22"/>
          <w:szCs w:val="22"/>
        </w:rPr>
        <w:t>i</w:t>
      </w:r>
      <w:r w:rsidR="00AA2F96">
        <w:rPr>
          <w:rFonts w:ascii="Times New Roman" w:hAnsi="Times New Roman" w:cs="Times New Roman"/>
          <w:b/>
          <w:bCs/>
          <w:color w:val="000000"/>
          <w:sz w:val="22"/>
          <w:szCs w:val="22"/>
        </w:rPr>
        <w:t>gure at the right for Exercises 5–8.</w:t>
      </w:r>
    </w:p>
    <w:p w14:paraId="0E1A1D1A" w14:textId="77777777" w:rsidR="00AA2F96" w:rsidRDefault="003523D9" w:rsidP="00884594">
      <w:pPr>
        <w:shd w:val="clear" w:color="auto" w:fill="FFFFFF"/>
        <w:tabs>
          <w:tab w:val="left" w:pos="384"/>
        </w:tabs>
        <w:spacing w:before="197"/>
        <w:ind w:left="130"/>
        <w:rPr>
          <w:b/>
          <w:bCs/>
          <w:color w:val="000000"/>
        </w:rPr>
      </w:pPr>
      <w:r>
        <w:rPr>
          <w:b/>
          <w:bCs/>
          <w:color w:val="000000"/>
        </w:rPr>
        <w:t>5</w:t>
      </w:r>
      <w:r w:rsidR="00884594" w:rsidRPr="00884594">
        <w:rPr>
          <w:b/>
          <w:bCs/>
          <w:color w:val="000000"/>
        </w:rPr>
        <w:t xml:space="preserve">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rom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information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given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in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</w:t>
      </w:r>
      <w:r w:rsidR="00F237B6">
        <w:rPr>
          <w:rFonts w:ascii="Times New Roman" w:hAnsi="Times New Roman" w:cs="Times New Roman"/>
          <w:color w:val="000000"/>
        </w:rPr>
        <w:t>i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gure,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how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4C6569" w:rsidRPr="002E63DD">
        <w:rPr>
          <w:rFonts w:ascii="Times New Roman" w:hAnsi="Times New Roman" w:cs="Times New Roman"/>
          <w:color w:val="000000"/>
          <w:position w:val="-6"/>
        </w:rPr>
        <w:object w:dxaOrig="360" w:dyaOrig="320" w14:anchorId="108D69FF">
          <v:shape id="_x0000_i1027" type="#_x0000_t75" style="width:18pt;height:15.75pt" o:ole="">
            <v:imagedata r:id="rId11" o:title=""/>
          </v:shape>
          <o:OLEObject Type="Embed" ProgID="Equation.DSMT4" ShapeID="_x0000_i1027" DrawAspect="Content" ObjectID="_1606016990" r:id="rId12"/>
        </w:object>
      </w:r>
      <w:r w:rsidR="0018557C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relate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to</w:t>
      </w:r>
      <w:r w:rsidR="004E6134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4C6569" w:rsidRPr="002E63DD">
        <w:rPr>
          <w:rFonts w:ascii="Times New Roman" w:hAnsi="Times New Roman" w:cs="Times New Roman"/>
          <w:color w:val="000000"/>
          <w:position w:val="-6"/>
        </w:rPr>
        <w:object w:dxaOrig="380" w:dyaOrig="320" w14:anchorId="1C281389">
          <v:shape id="_x0000_i1028" type="#_x0000_t75" style="width:19.5pt;height:15.75pt" o:ole="">
            <v:imagedata r:id="rId13" o:title=""/>
          </v:shape>
          <o:OLEObject Type="Embed" ProgID="Equation.DSMT4" ShapeID="_x0000_i1028" DrawAspect="Content" ObjectID="_1606016991" r:id="rId14"/>
        </w:objec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?</w:t>
      </w:r>
    </w:p>
    <w:p w14:paraId="1ADB2359" w14:textId="77777777" w:rsidR="00AA2F96" w:rsidRDefault="009E63D2" w:rsidP="006312B1">
      <w:pPr>
        <w:shd w:val="clear" w:color="auto" w:fill="FFFFFF"/>
        <w:tabs>
          <w:tab w:val="left" w:pos="384"/>
          <w:tab w:val="left" w:pos="3091"/>
          <w:tab w:val="left" w:pos="6072"/>
        </w:tabs>
        <w:spacing w:before="350"/>
        <w:ind w:left="130"/>
        <w:rPr>
          <w:b/>
          <w:bCs/>
          <w:color w:val="000000"/>
        </w:rPr>
      </w:pPr>
      <w:r>
        <w:rPr>
          <w:b/>
          <w:bCs/>
          <w:color w:val="000000"/>
        </w:rPr>
        <w:t>6</w:t>
      </w:r>
      <w:r w:rsidR="006312B1" w:rsidRPr="006312B1">
        <w:rPr>
          <w:b/>
          <w:bCs/>
          <w:color w:val="000000"/>
        </w:rPr>
        <w:t xml:space="preserve">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i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TS.</w:t>
      </w:r>
      <w:r w:rsidR="00AA2F96">
        <w:rPr>
          <w:rFonts w:hAnsi="Times New Roman"/>
          <w:i/>
          <w:iCs/>
          <w:color w:val="000000"/>
        </w:rPr>
        <w:tab/>
      </w:r>
      <w:r w:rsidR="00AA2F96">
        <w:rPr>
          <w:rFonts w:hAnsi="Times New Roman"/>
          <w:b/>
          <w:bCs/>
          <w:color w:val="000000"/>
        </w:rPr>
        <w:t xml:space="preserve">7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i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UV.</w:t>
      </w:r>
      <w:r w:rsidR="00AA2F96">
        <w:rPr>
          <w:rFonts w:hAnsi="Times New Roman"/>
          <w:i/>
          <w:iCs/>
          <w:color w:val="000000"/>
        </w:rPr>
        <w:tab/>
      </w:r>
      <w:r w:rsidR="00AA2F96">
        <w:rPr>
          <w:rFonts w:hAnsi="Times New Roman"/>
          <w:b/>
          <w:bCs/>
          <w:color w:val="000000"/>
        </w:rPr>
        <w:t xml:space="preserve">8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i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SU.</w:t>
      </w:r>
    </w:p>
    <w:p w14:paraId="18AB6439" w14:textId="77777777" w:rsidR="007228C1" w:rsidRDefault="007228C1" w:rsidP="004C6569">
      <w:pPr>
        <w:shd w:val="clear" w:color="auto" w:fill="FFFFFF"/>
        <w:spacing w:before="322" w:line="278" w:lineRule="exact"/>
        <w:ind w:left="357" w:right="2019" w:hanging="227"/>
        <w:rPr>
          <w:b/>
          <w:bCs/>
          <w:color w:val="000000"/>
        </w:rPr>
      </w:pPr>
    </w:p>
    <w:p w14:paraId="63E7C9F2" w14:textId="64EAA43B" w:rsidR="00AA2F96" w:rsidRDefault="003D20E3" w:rsidP="004C6569">
      <w:pPr>
        <w:shd w:val="clear" w:color="auto" w:fill="FFFFFF"/>
        <w:spacing w:before="322" w:line="278" w:lineRule="exact"/>
        <w:ind w:left="357" w:right="2019" w:hanging="22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48823594" wp14:editId="464E3B31">
                <wp:simplePos x="0" y="0"/>
                <wp:positionH relativeFrom="column">
                  <wp:posOffset>3931920</wp:posOffset>
                </wp:positionH>
                <wp:positionV relativeFrom="paragraph">
                  <wp:posOffset>302895</wp:posOffset>
                </wp:positionV>
                <wp:extent cx="1589405" cy="1302385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4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9405" cy="1302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670A771" w14:textId="77777777" w:rsidR="00274A28" w:rsidRDefault="003D20E3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66EAC16" wp14:editId="5ECC7A6B">
                                  <wp:extent cx="1403350" cy="1212850"/>
                                  <wp:effectExtent l="0" t="0" r="0" b="0"/>
                                  <wp:docPr id="1" name="Picture 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03350" cy="12128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823594" id="Text Box 5" o:spid="_x0000_s1027" type="#_x0000_t202" style="position:absolute;left:0;text-align:left;margin-left:309.6pt;margin-top:23.85pt;width:125.15pt;height:102.55pt;z-index:25165158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" filled="f" stroked="f">
                <v:textbox style="mso-fit-shape-to-text:t">
                  <w:txbxContent>
                    <w:p w14:paraId="7670A771" w14:textId="77777777" w:rsidR="00274A28" w:rsidRDefault="003D20E3">
                      <w:r>
                        <w:rPr>
                          <w:noProof/>
                        </w:rPr>
                        <w:drawing>
                          <wp:inline distT="0" distB="0" distL="0" distR="0" wp14:anchorId="066EAC16" wp14:editId="5ECC7A6B">
                            <wp:extent cx="1403350" cy="1212850"/>
                            <wp:effectExtent l="0" t="0" r="0" b="0"/>
                            <wp:docPr id="1" name="Picture 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403350" cy="12128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tight"/>
              </v:shape>
            </w:pict>
          </mc:Fallback>
        </mc:AlternateContent>
      </w:r>
      <w:r w:rsidR="00AA2F96">
        <w:rPr>
          <w:b/>
          <w:bCs/>
          <w:color w:val="000000"/>
        </w:rPr>
        <w:t xml:space="preserve">9. </w:t>
      </w:r>
      <w:r w:rsidR="00AA2F96">
        <w:rPr>
          <w:rFonts w:ascii="Times New Roman" w:cs="Times New Roman"/>
          <w:color w:val="000000"/>
          <w:sz w:val="22"/>
          <w:szCs w:val="22"/>
        </w:rPr>
        <w:t>At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the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right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is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a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layout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for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the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lobby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of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a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building placed on a coordinate grid.</w:t>
      </w:r>
    </w:p>
    <w:p w14:paraId="4E3B4718" w14:textId="77777777" w:rsidR="00AA2F96" w:rsidRDefault="00AA2F96" w:rsidP="00DA25B6">
      <w:pPr>
        <w:shd w:val="clear" w:color="auto" w:fill="FFFFFF"/>
        <w:tabs>
          <w:tab w:val="left" w:pos="643"/>
        </w:tabs>
        <w:spacing w:line="278" w:lineRule="exact"/>
        <w:ind w:left="596" w:right="805" w:hanging="210"/>
      </w:pPr>
      <w:r>
        <w:rPr>
          <w:b/>
          <w:bCs/>
          <w:color w:val="000000"/>
          <w:spacing w:val="-3"/>
        </w:rPr>
        <w:t>a.</w:t>
      </w:r>
      <w:r w:rsidR="00EB681C">
        <w:rPr>
          <w:rFonts w:ascii="Times New Roman" w:cs="Times New Roman"/>
          <w:b/>
          <w:bCs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which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of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labele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points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would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receptionis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chair</w:t>
      </w:r>
      <w:r w:rsidR="00E97FD2">
        <w:rPr>
          <w:rFonts w:ascii="Times New Roman" w:cs="Times New Roman"/>
          <w:color w:val="000000"/>
          <w:sz w:val="22"/>
          <w:szCs w:val="22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be equidistant from both entrances?</w:t>
      </w:r>
    </w:p>
    <w:p w14:paraId="53233910" w14:textId="77777777" w:rsidR="00AA2F96" w:rsidRDefault="00AA2F96" w:rsidP="00947625">
      <w:pPr>
        <w:shd w:val="clear" w:color="auto" w:fill="FFFFFF"/>
        <w:tabs>
          <w:tab w:val="left" w:pos="643"/>
        </w:tabs>
        <w:spacing w:before="178" w:line="278" w:lineRule="exact"/>
        <w:ind w:left="607" w:right="1610" w:hanging="221"/>
      </w:pPr>
      <w:r>
        <w:rPr>
          <w:b/>
          <w:bCs/>
          <w:color w:val="000000"/>
          <w:spacing w:val="-1"/>
        </w:rPr>
        <w:t>b.</w:t>
      </w:r>
      <w:r w:rsidR="00EB681C">
        <w:rPr>
          <w:rFonts w:ascii="Times New Roman" w:cs="Times New Roman"/>
          <w:b/>
          <w:bCs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Is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statu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equidistan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from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entrances?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How</w:t>
      </w:r>
      <w:r w:rsidR="00396DD2">
        <w:rPr>
          <w:rFonts w:ascii="Times New Roman" w:cs="Times New Roman"/>
          <w:color w:val="000000"/>
          <w:sz w:val="22"/>
          <w:szCs w:val="22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do you know?</w:t>
      </w:r>
    </w:p>
    <w:p w14:paraId="0950F062" w14:textId="77777777" w:rsidR="00AA2F96" w:rsidRDefault="00AA2F96">
      <w:pPr>
        <w:shd w:val="clear" w:color="auto" w:fill="FFFFFF"/>
        <w:tabs>
          <w:tab w:val="left" w:pos="643"/>
        </w:tabs>
        <w:spacing w:before="178" w:line="278" w:lineRule="exact"/>
        <w:ind w:left="643" w:right="1613" w:hanging="259"/>
        <w:sectPr w:rsidR="00AA2F96">
          <w:type w:val="continuous"/>
          <w:pgSz w:w="11909" w:h="16834"/>
          <w:pgMar w:top="1059" w:right="3188" w:bottom="360" w:left="1632" w:header="720" w:footer="720" w:gutter="0"/>
          <w:cols w:space="60"/>
          <w:noEndnote/>
        </w:sectPr>
      </w:pPr>
    </w:p>
    <w:p w14:paraId="0122A3B7" w14:textId="77777777" w:rsidR="00AA2F96" w:rsidRDefault="003D20E3" w:rsidP="00651AB5">
      <w:pPr>
        <w:framePr w:h="1848" w:hSpace="38" w:wrap="notBeside" w:vAnchor="text" w:hAnchor="page" w:x="8789" w:y="466"/>
        <w:rPr>
          <w:sz w:val="24"/>
          <w:szCs w:val="24"/>
        </w:rPr>
      </w:pPr>
      <w:r>
        <w:rPr>
          <w:noProof/>
          <w:sz w:val="24"/>
          <w:szCs w:val="24"/>
        </w:rPr>
        <w:drawing>
          <wp:inline distT="0" distB="0" distL="0" distR="0" wp14:anchorId="4241AB21" wp14:editId="6C4EF324">
            <wp:extent cx="1312545" cy="117665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2545" cy="1176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EF5B3B" w14:textId="77777777" w:rsidR="00AA2F96" w:rsidRDefault="00AA2F96" w:rsidP="00D14B09">
      <w:pPr>
        <w:shd w:val="clear" w:color="auto" w:fill="FFFFFF"/>
        <w:spacing w:before="206" w:line="278" w:lineRule="exact"/>
        <w:ind w:left="340" w:hanging="340"/>
      </w:pPr>
      <w:r>
        <w:rPr>
          <w:b/>
          <w:bCs/>
          <w:color w:val="000000"/>
        </w:rPr>
        <w:t xml:space="preserve">10. </w:t>
      </w:r>
      <w:r>
        <w:rPr>
          <w:rFonts w:ascii="Times New Roman" w:cs="Times New Roman"/>
          <w:color w:val="000000"/>
          <w:sz w:val="22"/>
          <w:szCs w:val="22"/>
        </w:rPr>
        <w:t>In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baseball,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baselin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is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segment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connecting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the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bases.</w:t>
      </w:r>
      <w:r>
        <w:rPr>
          <w:rFonts w:ascii="Times New Roman" w:cs="Times New Roman"/>
          <w:color w:val="000000"/>
        </w:rPr>
        <w:t xml:space="preserve"> </w:t>
      </w:r>
      <w:r>
        <w:rPr>
          <w:rFonts w:ascii="Times New Roman" w:cs="Times New Roman"/>
          <w:color w:val="000000"/>
          <w:sz w:val="22"/>
          <w:szCs w:val="22"/>
        </w:rPr>
        <w:t>A shortstop is told to play back 3 yd from the baseline and exactly the same distance from second base and third base. Describe how the shortstop could estimate the correct spot. T</w:t>
      </w:r>
      <w:r w:rsidR="00345A3D">
        <w:rPr>
          <w:rFonts w:ascii="Times New Roman" w:cs="Times New Roman"/>
          <w:color w:val="000000"/>
          <w:sz w:val="22"/>
          <w:szCs w:val="22"/>
        </w:rPr>
        <w:t>h</w:t>
      </w:r>
      <w:r>
        <w:rPr>
          <w:rFonts w:ascii="Times New Roman" w:cs="Times New Roman"/>
          <w:color w:val="000000"/>
          <w:sz w:val="22"/>
          <w:szCs w:val="22"/>
        </w:rPr>
        <w:t>ere are 30 yd between bases. Assume that the shortstop has a stride of 36 in.</w:t>
      </w:r>
    </w:p>
    <w:p w14:paraId="018B9F4F" w14:textId="77777777" w:rsidR="00AA2F96" w:rsidRDefault="00AA2F96">
      <w:pPr>
        <w:shd w:val="clear" w:color="auto" w:fill="FFFFFF"/>
        <w:spacing w:before="206" w:line="278" w:lineRule="exact"/>
        <w:ind w:left="365" w:hanging="365"/>
        <w:sectPr w:rsidR="00AA2F96">
          <w:type w:val="continuous"/>
          <w:pgSz w:w="11909" w:h="16834"/>
          <w:pgMar w:top="1059" w:right="3745" w:bottom="360" w:left="1651" w:header="720" w:footer="720" w:gutter="0"/>
          <w:cols w:space="60"/>
          <w:noEndnote/>
        </w:sectPr>
      </w:pPr>
    </w:p>
    <w:p w14:paraId="646B5381" w14:textId="77777777" w:rsidR="00AA2F96" w:rsidRDefault="00AA2F96" w:rsidP="00E070C1">
      <w:pPr>
        <w:shd w:val="clear" w:color="auto" w:fill="FFFFFF"/>
        <w:spacing w:before="600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Use the f</w:t>
      </w:r>
      <w:r w:rsidR="000429DA">
        <w:rPr>
          <w:rFonts w:ascii="Times New Roman" w:hAnsi="Times New Roman" w:cs="Times New Roman"/>
          <w:b/>
          <w:bCs/>
          <w:color w:val="000000"/>
          <w:sz w:val="22"/>
          <w:szCs w:val="22"/>
        </w:rPr>
        <w:t>i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gure at the right for Exercises 11–15.</w:t>
      </w:r>
    </w:p>
    <w:p w14:paraId="046F6E19" w14:textId="77777777" w:rsidR="00AA2F96" w:rsidRDefault="003D20E3">
      <w:pPr>
        <w:shd w:val="clear" w:color="auto" w:fill="FFFFFF"/>
        <w:tabs>
          <w:tab w:val="left" w:pos="384"/>
        </w:tabs>
        <w:spacing w:before="197"/>
        <w:ind w:left="19"/>
      </w:pPr>
      <w:r>
        <w:rPr>
          <w:noProof/>
        </w:rPr>
        <w:drawing>
          <wp:anchor distT="0" distB="0" distL="25400" distR="25400" simplePos="0" relativeHeight="251655680" behindDoc="0" locked="0" layoutInCell="1" allowOverlap="1" wp14:anchorId="2BD2AA55" wp14:editId="4BDD5B44">
            <wp:simplePos x="0" y="0"/>
            <wp:positionH relativeFrom="margin">
              <wp:posOffset>4082415</wp:posOffset>
            </wp:positionH>
            <wp:positionV relativeFrom="paragraph">
              <wp:posOffset>166370</wp:posOffset>
            </wp:positionV>
            <wp:extent cx="1354455" cy="1405890"/>
            <wp:effectExtent l="0" t="0" r="0" b="0"/>
            <wp:wrapNone/>
            <wp:docPr id="2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4455" cy="1405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2F96">
        <w:rPr>
          <w:b/>
          <w:bCs/>
          <w:color w:val="000000"/>
          <w:spacing w:val="-1"/>
        </w:rPr>
        <w:t>11.</w:t>
      </w:r>
      <w:r w:rsidR="00BF3517">
        <w:rPr>
          <w:rFonts w:ascii="Times New Roman" w:cs="Times New Roman"/>
          <w:b/>
          <w:bCs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According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to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the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f</w:t>
      </w:r>
      <w:r w:rsidR="00B50ED1">
        <w:rPr>
          <w:rFonts w:ascii="Times New Roman" w:cs="Times New Roman"/>
          <w:color w:val="000000"/>
        </w:rPr>
        <w:t>i</w:t>
      </w:r>
      <w:r w:rsidR="00AA2F96">
        <w:rPr>
          <w:rFonts w:ascii="Times New Roman" w:cs="Times New Roman"/>
          <w:color w:val="000000"/>
          <w:sz w:val="22"/>
          <w:szCs w:val="22"/>
        </w:rPr>
        <w:t>gure,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how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far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is</w:t>
      </w:r>
      <w:r w:rsidR="00AA2F96">
        <w:rPr>
          <w:rFonts w:ascii="Times New Roman" w:cs="Times New Roman"/>
          <w:color w:val="000000"/>
        </w:rPr>
        <w:t xml:space="preserve"> </w:t>
      </w:r>
      <w:r w:rsidR="00AA2F96">
        <w:rPr>
          <w:rFonts w:ascii="Times New Roman" w:cs="Times New Roman"/>
          <w:i/>
          <w:iCs/>
          <w:color w:val="000000"/>
          <w:sz w:val="22"/>
          <w:szCs w:val="22"/>
        </w:rPr>
        <w:t>A</w:t>
      </w:r>
      <w:r w:rsidR="00AA2F96">
        <w:rPr>
          <w:rFonts w:ascii="Times New Roman" w:cs="Times New Roman"/>
          <w:i/>
          <w:iCs/>
          <w:color w:val="000000"/>
        </w:rPr>
        <w:t xml:space="preserve"> </w:t>
      </w:r>
      <w:r w:rsidR="00AA2F96">
        <w:rPr>
          <w:rFonts w:ascii="Times New Roman" w:cs="Times New Roman"/>
          <w:color w:val="000000"/>
          <w:sz w:val="22"/>
          <w:szCs w:val="22"/>
        </w:rPr>
        <w:t>from</w:t>
      </w:r>
      <w:r w:rsidR="009744F6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011A54" w:rsidRPr="00217FD3">
        <w:rPr>
          <w:rFonts w:ascii="Times New Roman" w:cs="Times New Roman"/>
          <w:color w:val="000000"/>
          <w:position w:val="-6"/>
          <w:sz w:val="22"/>
          <w:szCs w:val="22"/>
        </w:rPr>
        <w:object w:dxaOrig="380" w:dyaOrig="320" w14:anchorId="0603181F">
          <v:shape id="_x0000_i1029" type="#_x0000_t75" style="width:19.5pt;height:15.75pt" o:ole="">
            <v:imagedata r:id="rId18" o:title=""/>
          </v:shape>
          <o:OLEObject Type="Embed" ProgID="Equation.DSMT4" ShapeID="_x0000_i1029" DrawAspect="Content" ObjectID="_1606016992" r:id="rId19"/>
        </w:object>
      </w:r>
      <w:r w:rsidR="00AA2F96">
        <w:rPr>
          <w:rFonts w:ascii="Times New Roman" w:cs="Times New Roman"/>
          <w:i/>
          <w:iCs/>
          <w:color w:val="000000"/>
          <w:sz w:val="22"/>
          <w:szCs w:val="22"/>
        </w:rPr>
        <w:t>?</w:t>
      </w:r>
      <w:r w:rsidR="00AA2F96">
        <w:rPr>
          <w:rFonts w:ascii="Times New Roman" w:cs="Times New Roman"/>
          <w:i/>
          <w:iCs/>
          <w:color w:val="000000"/>
        </w:rPr>
        <w:t xml:space="preserve"> </w:t>
      </w:r>
      <w:r w:rsidR="00217FD3">
        <w:rPr>
          <w:rFonts w:ascii="Times New Roman" w:cs="Times New Roman"/>
          <w:color w:val="000000"/>
          <w:sz w:val="22"/>
          <w:szCs w:val="22"/>
        </w:rPr>
        <w:t>f</w:t>
      </w:r>
      <w:r w:rsidR="00AA2F96">
        <w:rPr>
          <w:rFonts w:ascii="Times New Roman" w:cs="Times New Roman"/>
          <w:color w:val="000000"/>
          <w:sz w:val="22"/>
          <w:szCs w:val="22"/>
        </w:rPr>
        <w:t>rom</w:t>
      </w:r>
      <w:r w:rsidR="00217FD3">
        <w:rPr>
          <w:rFonts w:ascii="Times New Roman" w:cs="Times New Roman"/>
          <w:color w:val="000000"/>
          <w:sz w:val="22"/>
          <w:szCs w:val="22"/>
        </w:rPr>
        <w:t xml:space="preserve"> </w:t>
      </w:r>
      <w:r w:rsidR="00F25C3D" w:rsidRPr="00217FD3">
        <w:rPr>
          <w:rFonts w:ascii="Times New Roman" w:cs="Times New Roman"/>
          <w:color w:val="000000"/>
          <w:position w:val="-6"/>
          <w:sz w:val="22"/>
          <w:szCs w:val="22"/>
        </w:rPr>
        <w:object w:dxaOrig="360" w:dyaOrig="320" w14:anchorId="3FC11DA0">
          <v:shape id="_x0000_i1030" type="#_x0000_t75" style="width:18pt;height:15.75pt" o:ole="">
            <v:imagedata r:id="rId20" o:title=""/>
          </v:shape>
          <o:OLEObject Type="Embed" ProgID="Equation.DSMT4" ShapeID="_x0000_i1030" DrawAspect="Content" ObjectID="_1606016993" r:id="rId21"/>
        </w:object>
      </w:r>
      <w:r w:rsidR="00AA2F96">
        <w:rPr>
          <w:rFonts w:ascii="Times New Roman" w:cs="Times New Roman"/>
          <w:i/>
          <w:iCs/>
          <w:color w:val="000000"/>
          <w:sz w:val="22"/>
          <w:szCs w:val="22"/>
        </w:rPr>
        <w:t>?</w:t>
      </w:r>
    </w:p>
    <w:p w14:paraId="41DF5D78" w14:textId="77777777" w:rsidR="00AA2F96" w:rsidRDefault="004C1DB2" w:rsidP="00AC3A1E">
      <w:pPr>
        <w:shd w:val="clear" w:color="auto" w:fill="FFFFFF"/>
        <w:tabs>
          <w:tab w:val="left" w:pos="384"/>
        </w:tabs>
        <w:spacing w:line="600" w:lineRule="exact"/>
        <w:ind w:left="19"/>
        <w:rPr>
          <w:b/>
          <w:bCs/>
          <w:spacing w:val="-1"/>
        </w:rPr>
      </w:pPr>
      <w:r w:rsidRPr="004C1DB2">
        <w:rPr>
          <w:b/>
          <w:bCs/>
        </w:rPr>
        <w:t>1</w:t>
      </w:r>
      <w:r w:rsidR="006B1F2D">
        <w:rPr>
          <w:b/>
          <w:bCs/>
        </w:rPr>
        <w:t>2</w:t>
      </w:r>
      <w:r w:rsidRPr="004C1DB2">
        <w:rPr>
          <w:b/>
          <w:bCs/>
        </w:rPr>
        <w:t xml:space="preserve">. </w:t>
      </w:r>
      <w:r w:rsidR="00AA2F96" w:rsidRPr="004E6134">
        <w:rPr>
          <w:rFonts w:ascii="Times New Roman" w:hAnsi="Times New Roman" w:cs="Times New Roman"/>
          <w:sz w:val="22"/>
          <w:szCs w:val="22"/>
        </w:rPr>
        <w:t xml:space="preserve">How is </w:t>
      </w:r>
      <w:r w:rsidR="003D20E3">
        <w:rPr>
          <w:rFonts w:ascii="Times New Roman" w:hAnsi="Times New Roman" w:cs="Times New Roman"/>
          <w:noProof/>
          <w:sz w:val="22"/>
          <w:szCs w:val="22"/>
          <w:vertAlign w:val="subscript"/>
        </w:rPr>
        <w:drawing>
          <wp:inline distT="0" distB="0" distL="0" distR="0" wp14:anchorId="6E9A5E16" wp14:editId="33185F77">
            <wp:extent cx="244475" cy="18986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47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2D5A" w:rsidRPr="004E6134">
        <w:rPr>
          <w:rFonts w:ascii="Times New Roman" w:hAnsi="Times New Roman" w:cs="Times New Roman"/>
          <w:sz w:val="22"/>
          <w:szCs w:val="22"/>
        </w:rPr>
        <w:t xml:space="preserve"> </w:t>
      </w:r>
      <w:r w:rsidR="00AA2F96" w:rsidRPr="004E6134">
        <w:rPr>
          <w:rFonts w:ascii="Times New Roman" w:hAnsi="Times New Roman" w:cs="Times New Roman"/>
          <w:sz w:val="22"/>
          <w:szCs w:val="22"/>
        </w:rPr>
        <w:t xml:space="preserve">related to </w:t>
      </w:r>
      <w:r w:rsidR="00D6448E" w:rsidRPr="004E6134">
        <w:rPr>
          <w:rFonts w:ascii="Times New Roman" w:hAnsi="Times New Roman" w:cs="Times New Roman"/>
          <w:sz w:val="22"/>
          <w:szCs w:val="22"/>
        </w:rPr>
        <w:sym w:font="Symbol" w:char="F0D0"/>
      </w:r>
      <w:r w:rsidR="00AA2F96" w:rsidRPr="004E6134">
        <w:rPr>
          <w:rFonts w:ascii="Times New Roman" w:hAnsi="Times New Roman" w:cs="Times New Roman"/>
          <w:i/>
          <w:iCs/>
          <w:sz w:val="22"/>
          <w:szCs w:val="22"/>
        </w:rPr>
        <w:t xml:space="preserve">DCB? </w:t>
      </w:r>
      <w:r w:rsidR="00AA2F96" w:rsidRPr="004E6134">
        <w:rPr>
          <w:rFonts w:ascii="Times New Roman" w:hAnsi="Times New Roman" w:cs="Times New Roman"/>
          <w:sz w:val="22"/>
          <w:szCs w:val="22"/>
        </w:rPr>
        <w:t>Explain.</w:t>
      </w:r>
    </w:p>
    <w:p w14:paraId="31119AC3" w14:textId="77777777" w:rsidR="00AA2F96" w:rsidRDefault="002D5F3B" w:rsidP="002D5F3B">
      <w:pPr>
        <w:shd w:val="clear" w:color="auto" w:fill="FFFFFF"/>
        <w:tabs>
          <w:tab w:val="left" w:pos="384"/>
        </w:tabs>
        <w:spacing w:line="600" w:lineRule="exact"/>
        <w:ind w:left="19"/>
        <w:rPr>
          <w:b/>
          <w:bCs/>
          <w:color w:val="000000"/>
          <w:spacing w:val="-1"/>
        </w:rPr>
      </w:pPr>
      <w:r w:rsidRPr="002D5F3B">
        <w:rPr>
          <w:b/>
          <w:bCs/>
          <w:color w:val="000000"/>
        </w:rPr>
        <w:t>1</w:t>
      </w:r>
      <w:r w:rsidR="003C7B85">
        <w:rPr>
          <w:b/>
          <w:bCs/>
          <w:color w:val="000000"/>
        </w:rPr>
        <w:t>3</w:t>
      </w:r>
      <w:r w:rsidRPr="002D5F3B">
        <w:rPr>
          <w:b/>
          <w:bCs/>
          <w:color w:val="000000"/>
        </w:rPr>
        <w:t xml:space="preserve">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i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valu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x.</w:t>
      </w:r>
    </w:p>
    <w:p w14:paraId="0B6B0056" w14:textId="77777777" w:rsidR="00AA2F96" w:rsidRDefault="00FB2B1C" w:rsidP="00FB2B1C">
      <w:pPr>
        <w:shd w:val="clear" w:color="auto" w:fill="FFFFFF"/>
        <w:tabs>
          <w:tab w:val="left" w:pos="384"/>
        </w:tabs>
        <w:spacing w:line="600" w:lineRule="exact"/>
        <w:ind w:left="19"/>
        <w:rPr>
          <w:b/>
          <w:bCs/>
          <w:color w:val="000000"/>
          <w:spacing w:val="-1"/>
        </w:rPr>
      </w:pPr>
      <w:r w:rsidRPr="00FB2B1C">
        <w:rPr>
          <w:b/>
          <w:bCs/>
          <w:color w:val="000000"/>
        </w:rPr>
        <w:t>1</w:t>
      </w:r>
      <w:r w:rsidR="00D86D69">
        <w:rPr>
          <w:b/>
          <w:bCs/>
          <w:color w:val="000000"/>
        </w:rPr>
        <w:t>4</w:t>
      </w:r>
      <w:r w:rsidRPr="00FB2B1C">
        <w:rPr>
          <w:b/>
          <w:bCs/>
          <w:color w:val="000000"/>
        </w:rPr>
        <w:t xml:space="preserve">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i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 w:rsidR="00452B82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ACD</w:t>
      </w:r>
      <w:r w:rsidR="00AA2F96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a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 w:rsidR="00B247AF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ACB.</w:t>
      </w:r>
    </w:p>
    <w:p w14:paraId="22F8A063" w14:textId="77777777" w:rsidR="00AA2F96" w:rsidRDefault="0072395F" w:rsidP="0072395F">
      <w:pPr>
        <w:shd w:val="clear" w:color="auto" w:fill="FFFFFF"/>
        <w:tabs>
          <w:tab w:val="left" w:pos="384"/>
        </w:tabs>
        <w:spacing w:line="600" w:lineRule="exact"/>
        <w:ind w:left="19"/>
        <w:rPr>
          <w:b/>
          <w:bCs/>
          <w:color w:val="000000"/>
          <w:spacing w:val="-1"/>
        </w:rPr>
      </w:pPr>
      <w:r w:rsidRPr="0072395F">
        <w:rPr>
          <w:b/>
          <w:bCs/>
          <w:color w:val="000000"/>
        </w:rPr>
        <w:t>1</w:t>
      </w:r>
      <w:r w:rsidR="00A43DBE">
        <w:rPr>
          <w:b/>
          <w:bCs/>
          <w:color w:val="000000"/>
        </w:rPr>
        <w:t>5</w:t>
      </w:r>
      <w:r w:rsidRPr="0072395F">
        <w:rPr>
          <w:b/>
          <w:bCs/>
          <w:color w:val="000000"/>
        </w:rPr>
        <w:t xml:space="preserve">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i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 w:rsidR="002A3393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DAC</w:t>
      </w:r>
      <w:r w:rsidR="00AA2F96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a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 w:rsidR="002A3393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BAC.</w:t>
      </w:r>
    </w:p>
    <w:p w14:paraId="372DB1D5" w14:textId="77777777" w:rsidR="00AA2F96" w:rsidRDefault="00AA2F96" w:rsidP="00AC1FE9">
      <w:pPr>
        <w:numPr>
          <w:ilvl w:val="0"/>
          <w:numId w:val="3"/>
        </w:numPr>
        <w:shd w:val="clear" w:color="auto" w:fill="FFFFFF"/>
        <w:tabs>
          <w:tab w:val="left" w:pos="384"/>
        </w:tabs>
        <w:spacing w:line="600" w:lineRule="exact"/>
        <w:ind w:left="19"/>
        <w:rPr>
          <w:b/>
          <w:bCs/>
          <w:color w:val="000000"/>
          <w:spacing w:val="-1"/>
        </w:rPr>
        <w:sectPr w:rsidR="00AA2F96" w:rsidSect="00456698">
          <w:type w:val="continuous"/>
          <w:pgSz w:w="11909" w:h="16834"/>
          <w:pgMar w:top="1059" w:right="4396" w:bottom="360" w:left="1632" w:header="720" w:footer="720" w:gutter="0"/>
          <w:cols w:space="60"/>
          <w:noEndnote/>
        </w:sectPr>
      </w:pPr>
    </w:p>
    <w:p w14:paraId="70C93426" w14:textId="77777777" w:rsidR="00AA2F96" w:rsidRDefault="00AA2F96">
      <w:pPr>
        <w:shd w:val="clear" w:color="auto" w:fill="FFFFFF"/>
        <w:spacing w:before="58"/>
        <w:ind w:left="240"/>
        <w:jc w:val="center"/>
        <w:sectPr w:rsidR="00AA2F96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6C7A0798" w14:textId="77777777" w:rsidR="00AA2F96" w:rsidRDefault="00AA2F96">
      <w:pPr>
        <w:shd w:val="clear" w:color="auto" w:fill="FFFFFF"/>
        <w:spacing w:before="115"/>
        <w:sectPr w:rsidR="00AA2F96" w:rsidSect="00345A3D">
          <w:type w:val="continuous"/>
          <w:pgSz w:w="11909" w:h="16834"/>
          <w:pgMar w:top="1059" w:right="1873" w:bottom="360" w:left="1924" w:header="720" w:footer="720" w:gutter="0"/>
          <w:cols w:num="3" w:space="720" w:equalWidth="0">
            <w:col w:w="753" w:space="475"/>
            <w:col w:w="2518" w:space="3616"/>
            <w:col w:w="748"/>
          </w:cols>
          <w:noEndnote/>
        </w:sectPr>
      </w:pPr>
    </w:p>
    <w:p w14:paraId="20823C65" w14:textId="77777777" w:rsidR="002A4BF2" w:rsidRDefault="003D20E3" w:rsidP="002A4BF2">
      <w:pPr>
        <w:framePr w:h="1618" w:hSpace="38" w:wrap="notBeside" w:vAnchor="text" w:hAnchor="page" w:x="8669" w:y="638"/>
        <w:rPr>
          <w:sz w:val="24"/>
          <w:szCs w:val="24"/>
        </w:rPr>
      </w:pPr>
      <w:r>
        <w:rPr>
          <w:noProof/>
          <w:sz w:val="24"/>
          <w:szCs w:val="24"/>
        </w:rPr>
        <w:lastRenderedPageBreak/>
        <w:drawing>
          <wp:inline distT="0" distB="0" distL="0" distR="0" wp14:anchorId="309F40F1" wp14:editId="688B3896">
            <wp:extent cx="1203960" cy="102298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3960" cy="1022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F53B101" w14:textId="77777777" w:rsidR="00AA2F96" w:rsidRDefault="00AA2F96">
      <w:pPr>
        <w:shd w:val="clear" w:color="auto" w:fill="FFFFFF"/>
        <w:spacing w:before="24" w:line="451" w:lineRule="exact"/>
      </w:pP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Use the f</w:t>
      </w:r>
      <w:r w:rsidR="00F62F24">
        <w:rPr>
          <w:rFonts w:ascii="Times New Roman" w:hAnsi="Times New Roman" w:cs="Times New Roman"/>
          <w:b/>
          <w:bCs/>
          <w:color w:val="000000"/>
          <w:sz w:val="22"/>
          <w:szCs w:val="22"/>
        </w:rPr>
        <w:t>i</w:t>
      </w:r>
      <w:r>
        <w:rPr>
          <w:rFonts w:ascii="Times New Roman" w:hAnsi="Times New Roman" w:cs="Times New Roman"/>
          <w:b/>
          <w:bCs/>
          <w:color w:val="000000"/>
          <w:sz w:val="22"/>
          <w:szCs w:val="22"/>
        </w:rPr>
        <w:t>gure at the right for Exercises 16–19.</w:t>
      </w:r>
    </w:p>
    <w:p w14:paraId="08BA43B1" w14:textId="77777777" w:rsidR="00AA2F96" w:rsidRDefault="000B2BCA" w:rsidP="000B2BCA">
      <w:pPr>
        <w:shd w:val="clear" w:color="auto" w:fill="FFFFFF"/>
        <w:tabs>
          <w:tab w:val="left" w:pos="379"/>
        </w:tabs>
        <w:spacing w:line="451" w:lineRule="exact"/>
        <w:ind w:left="14"/>
        <w:rPr>
          <w:b/>
          <w:bCs/>
          <w:color w:val="000000"/>
          <w:spacing w:val="-1"/>
        </w:rPr>
      </w:pPr>
      <w:r w:rsidRPr="000B2BCA">
        <w:rPr>
          <w:b/>
          <w:bCs/>
          <w:color w:val="000000"/>
        </w:rPr>
        <w:t>1</w:t>
      </w:r>
      <w:r w:rsidR="003D75CF">
        <w:rPr>
          <w:b/>
          <w:bCs/>
          <w:color w:val="000000"/>
        </w:rPr>
        <w:t>6</w:t>
      </w:r>
      <w:r w:rsidRPr="000B2BCA">
        <w:rPr>
          <w:b/>
          <w:bCs/>
          <w:color w:val="000000"/>
        </w:rPr>
        <w:t xml:space="preserve">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According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to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diagram,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what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ar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lengths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345A3D" w:rsidRPr="00345A3D">
        <w:rPr>
          <w:rFonts w:ascii="Times New Roman" w:hAnsi="Times New Roman" w:cs="Times New Roman"/>
          <w:color w:val="000000"/>
          <w:position w:val="-10"/>
        </w:rPr>
        <w:object w:dxaOrig="380" w:dyaOrig="360" w14:anchorId="4006C6EE">
          <v:shape id="_x0000_i1031" type="#_x0000_t75" style="width:19.5pt;height:18pt" o:ole="">
            <v:imagedata r:id="rId24" o:title=""/>
          </v:shape>
          <o:OLEObject Type="Embed" ProgID="Equation.DSMT4" ShapeID="_x0000_i1031" DrawAspect="Content" ObjectID="_1606016994" r:id="rId25"/>
        </w:object>
      </w:r>
      <w:r w:rsidR="003F6BDB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and</w:t>
      </w:r>
      <w:r w:rsidR="000B03E3">
        <w:rPr>
          <w:rFonts w:ascii="Times New Roman" w:hAnsi="Times New Roman" w:cs="Times New Roman"/>
          <w:color w:val="000000"/>
          <w:sz w:val="22"/>
          <w:szCs w:val="22"/>
        </w:rPr>
        <w:t xml:space="preserve"> </w:t>
      </w:r>
      <w:r w:rsidR="00345A3D" w:rsidRPr="000B03E3">
        <w:rPr>
          <w:rFonts w:ascii="Times New Roman" w:hAnsi="Times New Roman" w:cs="Times New Roman"/>
          <w:color w:val="000000"/>
          <w:position w:val="-6"/>
          <w:sz w:val="22"/>
          <w:szCs w:val="22"/>
        </w:rPr>
        <w:object w:dxaOrig="340" w:dyaOrig="320" w14:anchorId="5F0A7CA3">
          <v:shape id="_x0000_i1032" type="#_x0000_t75" style="width:17.25pt;height:15.75pt" o:ole="">
            <v:imagedata r:id="rId26" o:title=""/>
          </v:shape>
          <o:OLEObject Type="Embed" ProgID="Equation.DSMT4" ShapeID="_x0000_i1032" DrawAspect="Content" ObjectID="_1606016995" r:id="rId27"/>
        </w:objec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?</w:t>
      </w:r>
    </w:p>
    <w:p w14:paraId="6CC385FC" w14:textId="77777777" w:rsidR="00AA2F96" w:rsidRDefault="00674DF7" w:rsidP="00674DF7">
      <w:pPr>
        <w:shd w:val="clear" w:color="auto" w:fill="FFFFFF"/>
        <w:tabs>
          <w:tab w:val="left" w:pos="379"/>
        </w:tabs>
        <w:spacing w:line="451" w:lineRule="exact"/>
        <w:ind w:left="14"/>
        <w:rPr>
          <w:b/>
          <w:bCs/>
          <w:color w:val="000000"/>
          <w:spacing w:val="-1"/>
        </w:rPr>
      </w:pPr>
      <w:r w:rsidRPr="00674DF7">
        <w:rPr>
          <w:b/>
          <w:bCs/>
          <w:color w:val="000000"/>
        </w:rPr>
        <w:t>1</w:t>
      </w:r>
      <w:r w:rsidR="00E6148B">
        <w:rPr>
          <w:b/>
          <w:bCs/>
          <w:color w:val="000000"/>
        </w:rPr>
        <w:t>7</w:t>
      </w:r>
      <w:r w:rsidRPr="00674DF7">
        <w:rPr>
          <w:b/>
          <w:bCs/>
          <w:color w:val="000000"/>
        </w:rPr>
        <w:t xml:space="preserve">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How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345A3D" w:rsidRPr="00E514CD">
        <w:rPr>
          <w:rFonts w:ascii="Times New Roman" w:hAnsi="Times New Roman" w:cs="Times New Roman"/>
          <w:color w:val="000000"/>
          <w:position w:val="-4"/>
        </w:rPr>
        <w:object w:dxaOrig="360" w:dyaOrig="300" w14:anchorId="305C73CC">
          <v:shape id="_x0000_i1033" type="#_x0000_t75" style="width:18pt;height:15pt" o:ole="">
            <v:imagedata r:id="rId28" o:title=""/>
          </v:shape>
          <o:OLEObject Type="Embed" ProgID="Equation.DSMT4" ShapeID="_x0000_i1033" DrawAspect="Content" ObjectID="_1606016996" r:id="rId29"/>
        </w:objec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relate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to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652B9F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SPQ?</w:t>
      </w:r>
    </w:p>
    <w:p w14:paraId="23F80697" w14:textId="77777777" w:rsidR="00AA2F96" w:rsidRDefault="00645E70" w:rsidP="00645E70">
      <w:pPr>
        <w:shd w:val="clear" w:color="auto" w:fill="FFFFFF"/>
        <w:tabs>
          <w:tab w:val="left" w:pos="379"/>
        </w:tabs>
        <w:spacing w:before="130"/>
        <w:ind w:left="14"/>
        <w:rPr>
          <w:b/>
          <w:bCs/>
          <w:color w:val="000000"/>
          <w:spacing w:val="-1"/>
        </w:rPr>
      </w:pPr>
      <w:r w:rsidRPr="00645E70">
        <w:rPr>
          <w:b/>
          <w:bCs/>
          <w:color w:val="000000"/>
        </w:rPr>
        <w:t>1</w:t>
      </w:r>
      <w:r w:rsidR="00AF3FA6">
        <w:rPr>
          <w:b/>
          <w:bCs/>
          <w:color w:val="000000"/>
        </w:rPr>
        <w:t>8</w:t>
      </w:r>
      <w:r w:rsidRPr="00645E70">
        <w:rPr>
          <w:b/>
          <w:bCs/>
          <w:color w:val="000000"/>
        </w:rPr>
        <w:t xml:space="preserve">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i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th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value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n.</w:t>
      </w:r>
    </w:p>
    <w:p w14:paraId="7D219403" w14:textId="77777777" w:rsidR="00AA2F96" w:rsidRDefault="00AF3FA6" w:rsidP="00AF3FA6">
      <w:pPr>
        <w:shd w:val="clear" w:color="auto" w:fill="FFFFFF"/>
        <w:tabs>
          <w:tab w:val="left" w:pos="379"/>
        </w:tabs>
        <w:spacing w:before="168"/>
        <w:ind w:left="14"/>
        <w:rPr>
          <w:b/>
          <w:bCs/>
          <w:color w:val="000000"/>
          <w:spacing w:val="-1"/>
        </w:rPr>
      </w:pPr>
      <w:r w:rsidRPr="00AF3FA6">
        <w:rPr>
          <w:b/>
          <w:bCs/>
          <w:color w:val="000000"/>
        </w:rPr>
        <w:t>1</w:t>
      </w:r>
      <w:r w:rsidR="00123387">
        <w:rPr>
          <w:b/>
          <w:bCs/>
          <w:color w:val="000000"/>
        </w:rPr>
        <w:t>9</w:t>
      </w:r>
      <w:r w:rsidRPr="00AF3FA6">
        <w:rPr>
          <w:b/>
          <w:bCs/>
          <w:color w:val="000000"/>
        </w:rPr>
        <w:t xml:space="preserve">.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Fi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 w:rsidR="006023F4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SPR</w:t>
      </w:r>
      <w:r w:rsidR="00AA2F96">
        <w:rPr>
          <w:rFonts w:ascii="Times New Roman" w:hAnsi="Times New Roman" w:cs="Times New Roman"/>
          <w:i/>
          <w:iCs/>
          <w:color w:val="000000"/>
        </w:rPr>
        <w:t xml:space="preserve"> </w:t>
      </w:r>
      <w:r w:rsidR="00AA2F96">
        <w:rPr>
          <w:rFonts w:ascii="Times New Roman" w:hAnsi="Times New Roman" w:cs="Times New Roman"/>
          <w:color w:val="000000"/>
          <w:sz w:val="22"/>
          <w:szCs w:val="22"/>
        </w:rPr>
        <w:t>and</w:t>
      </w:r>
      <w:r w:rsidR="00AA2F96">
        <w:rPr>
          <w:rFonts w:ascii="Times New Roman" w:hAnsi="Times New Roman" w:cs="Times New Roman"/>
          <w:color w:val="000000"/>
        </w:rPr>
        <w:t xml:space="preserve"> </w:t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m</w:t>
      </w:r>
      <w:r w:rsidR="006023F4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 w:rsidR="00AA2F96">
        <w:rPr>
          <w:rFonts w:ascii="Times New Roman" w:hAnsi="Times New Roman" w:cs="Times New Roman"/>
          <w:i/>
          <w:iCs/>
          <w:color w:val="000000"/>
          <w:sz w:val="22"/>
          <w:szCs w:val="22"/>
        </w:rPr>
        <w:t>QPR.</w:t>
      </w:r>
    </w:p>
    <w:p w14:paraId="0C382A09" w14:textId="77777777" w:rsidR="00AA2F96" w:rsidRDefault="00AA2F96" w:rsidP="00AC1FE9">
      <w:pPr>
        <w:numPr>
          <w:ilvl w:val="0"/>
          <w:numId w:val="4"/>
        </w:numPr>
        <w:shd w:val="clear" w:color="auto" w:fill="FFFFFF"/>
        <w:tabs>
          <w:tab w:val="left" w:pos="379"/>
        </w:tabs>
        <w:spacing w:before="168"/>
        <w:ind w:left="14"/>
        <w:rPr>
          <w:b/>
          <w:bCs/>
          <w:color w:val="000000"/>
          <w:spacing w:val="-1"/>
        </w:rPr>
        <w:sectPr w:rsidR="00AA2F96" w:rsidSect="000B03E3">
          <w:type w:val="continuous"/>
          <w:pgSz w:w="11909" w:h="16834"/>
          <w:pgMar w:top="1059" w:right="3404" w:bottom="360" w:left="1636" w:header="720" w:footer="720" w:gutter="0"/>
          <w:cols w:space="60"/>
          <w:noEndnote/>
        </w:sectPr>
      </w:pPr>
    </w:p>
    <w:p w14:paraId="61B140F5" w14:textId="77777777" w:rsidR="00AA2F96" w:rsidRDefault="00AA2F96">
      <w:pPr>
        <w:shd w:val="clear" w:color="auto" w:fill="FFFFFF"/>
        <w:spacing w:before="302"/>
        <w:ind w:left="139"/>
      </w:pPr>
      <w:r>
        <w:rPr>
          <w:b/>
          <w:bCs/>
          <w:color w:val="000000"/>
          <w:sz w:val="22"/>
          <w:szCs w:val="22"/>
        </w:rPr>
        <w:t xml:space="preserve">Algebra </w:t>
      </w:r>
      <w:r>
        <w:rPr>
          <w:rFonts w:ascii="Times New Roman" w:cs="Times New Roman"/>
          <w:b/>
          <w:bCs/>
          <w:color w:val="000000"/>
          <w:sz w:val="22"/>
          <w:szCs w:val="22"/>
        </w:rPr>
        <w:t>Find the indicated variables and measures.</w:t>
      </w:r>
    </w:p>
    <w:p w14:paraId="6815DEDA" w14:textId="77777777" w:rsidR="00AA2F96" w:rsidRDefault="00AA2F96">
      <w:pPr>
        <w:shd w:val="clear" w:color="auto" w:fill="FFFFFF"/>
        <w:tabs>
          <w:tab w:val="left" w:pos="3115"/>
          <w:tab w:val="left" w:pos="6096"/>
        </w:tabs>
        <w:spacing w:before="173"/>
        <w:ind w:left="154"/>
      </w:pPr>
      <w:r>
        <w:rPr>
          <w:b/>
          <w:bCs/>
          <w:color w:val="000000"/>
        </w:rPr>
        <w:t xml:space="preserve">20. </w:t>
      </w:r>
      <w:r w:rsidR="00D07FA1">
        <w:rPr>
          <w:b/>
          <w:b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x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BA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DA</w:t>
      </w:r>
      <w:r>
        <w:rPr>
          <w:i/>
          <w:iCs/>
          <w:color w:val="000000"/>
        </w:rPr>
        <w:tab/>
      </w:r>
      <w:r>
        <w:rPr>
          <w:b/>
          <w:bCs/>
          <w:color w:val="000000"/>
        </w:rPr>
        <w:t xml:space="preserve">21. </w:t>
      </w:r>
      <w:r w:rsidR="00D07FA1">
        <w:rPr>
          <w:b/>
          <w:b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x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="00883B45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>
        <w:rPr>
          <w:rFonts w:ascii="Times New Roman" w:cs="Times New Roman"/>
          <w:i/>
          <w:iCs/>
          <w:color w:val="000000"/>
          <w:sz w:val="22"/>
          <w:szCs w:val="22"/>
        </w:rPr>
        <w:t>DEF</w:t>
      </w:r>
      <w:r>
        <w:rPr>
          <w:i/>
          <w:iCs/>
          <w:color w:val="000000"/>
        </w:rPr>
        <w:tab/>
      </w:r>
      <w:r>
        <w:rPr>
          <w:b/>
          <w:bCs/>
          <w:color w:val="000000"/>
        </w:rPr>
        <w:t xml:space="preserve">22. </w:t>
      </w:r>
      <w:r w:rsidR="00D07FA1">
        <w:rPr>
          <w:b/>
          <w:b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x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="00D04FA6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>
        <w:rPr>
          <w:rFonts w:ascii="Times New Roman" w:cs="Times New Roman"/>
          <w:i/>
          <w:iCs/>
          <w:color w:val="000000"/>
          <w:sz w:val="22"/>
          <w:szCs w:val="22"/>
        </w:rPr>
        <w:t>DAB</w:t>
      </w:r>
    </w:p>
    <w:p w14:paraId="2A1347F5" w14:textId="77777777" w:rsidR="00AA2F96" w:rsidRDefault="003D20E3">
      <w:pPr>
        <w:spacing w:before="168"/>
        <w:ind w:left="384" w:right="619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 wp14:anchorId="65D3393E" wp14:editId="7347DB15">
            <wp:simplePos x="0" y="0"/>
            <wp:positionH relativeFrom="column">
              <wp:posOffset>4127500</wp:posOffset>
            </wp:positionH>
            <wp:positionV relativeFrom="paragraph">
              <wp:posOffset>128905</wp:posOffset>
            </wp:positionV>
            <wp:extent cx="1134110" cy="1045210"/>
            <wp:effectExtent l="0" t="0" r="0" b="0"/>
            <wp:wrapNone/>
            <wp:docPr id="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25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728" behindDoc="0" locked="0" layoutInCell="1" allowOverlap="1" wp14:anchorId="26ACB37C" wp14:editId="4A6E6374">
            <wp:simplePos x="0" y="0"/>
            <wp:positionH relativeFrom="column">
              <wp:posOffset>2193290</wp:posOffset>
            </wp:positionH>
            <wp:positionV relativeFrom="paragraph">
              <wp:posOffset>132715</wp:posOffset>
            </wp:positionV>
            <wp:extent cx="1348105" cy="104521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854" r="33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8105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704" behindDoc="0" locked="0" layoutInCell="1" allowOverlap="1" wp14:anchorId="07EA36F4" wp14:editId="3F4AF200">
            <wp:simplePos x="0" y="0"/>
            <wp:positionH relativeFrom="column">
              <wp:posOffset>316230</wp:posOffset>
            </wp:positionH>
            <wp:positionV relativeFrom="paragraph">
              <wp:posOffset>132715</wp:posOffset>
            </wp:positionV>
            <wp:extent cx="1294130" cy="104521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5" r="721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BC5806" w14:textId="77777777" w:rsidR="00066C9B" w:rsidRDefault="00066C9B">
      <w:pPr>
        <w:shd w:val="clear" w:color="auto" w:fill="FFFFFF"/>
        <w:tabs>
          <w:tab w:val="left" w:pos="3115"/>
          <w:tab w:val="left" w:pos="6096"/>
        </w:tabs>
        <w:spacing w:before="178"/>
        <w:ind w:left="154"/>
        <w:rPr>
          <w:b/>
          <w:bCs/>
          <w:color w:val="000000"/>
        </w:rPr>
      </w:pPr>
    </w:p>
    <w:p w14:paraId="1489A5BD" w14:textId="77777777" w:rsidR="00066C9B" w:rsidRDefault="00066C9B">
      <w:pPr>
        <w:shd w:val="clear" w:color="auto" w:fill="FFFFFF"/>
        <w:tabs>
          <w:tab w:val="left" w:pos="3115"/>
          <w:tab w:val="left" w:pos="6096"/>
        </w:tabs>
        <w:spacing w:before="178"/>
        <w:ind w:left="154"/>
        <w:rPr>
          <w:b/>
          <w:bCs/>
          <w:color w:val="000000"/>
        </w:rPr>
      </w:pPr>
    </w:p>
    <w:p w14:paraId="7FA8090A" w14:textId="77777777" w:rsidR="00066C9B" w:rsidRDefault="00066C9B">
      <w:pPr>
        <w:shd w:val="clear" w:color="auto" w:fill="FFFFFF"/>
        <w:tabs>
          <w:tab w:val="left" w:pos="3115"/>
          <w:tab w:val="left" w:pos="6096"/>
        </w:tabs>
        <w:spacing w:before="178"/>
        <w:ind w:left="154"/>
        <w:rPr>
          <w:b/>
          <w:bCs/>
          <w:color w:val="000000"/>
        </w:rPr>
      </w:pPr>
    </w:p>
    <w:p w14:paraId="6C6FCC7A" w14:textId="77777777" w:rsidR="00066C9B" w:rsidRDefault="00066C9B">
      <w:pPr>
        <w:shd w:val="clear" w:color="auto" w:fill="FFFFFF"/>
        <w:tabs>
          <w:tab w:val="left" w:pos="3115"/>
          <w:tab w:val="left" w:pos="6096"/>
        </w:tabs>
        <w:spacing w:before="178"/>
        <w:ind w:left="154"/>
        <w:rPr>
          <w:b/>
          <w:bCs/>
          <w:color w:val="000000"/>
        </w:rPr>
      </w:pPr>
    </w:p>
    <w:p w14:paraId="18044A4D" w14:textId="77777777" w:rsidR="00AA2F96" w:rsidRDefault="00AA2F96">
      <w:pPr>
        <w:shd w:val="clear" w:color="auto" w:fill="FFFFFF"/>
        <w:tabs>
          <w:tab w:val="left" w:pos="3115"/>
          <w:tab w:val="left" w:pos="6096"/>
        </w:tabs>
        <w:spacing w:before="178"/>
        <w:ind w:left="154"/>
      </w:pPr>
      <w:r>
        <w:rPr>
          <w:b/>
          <w:bCs/>
          <w:color w:val="000000"/>
        </w:rPr>
        <w:t xml:space="preserve">23. </w:t>
      </w:r>
      <w:r w:rsidR="00D07FA1">
        <w:rPr>
          <w:b/>
          <w:b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LO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NO</w:t>
      </w:r>
      <w:r>
        <w:rPr>
          <w:i/>
          <w:iCs/>
          <w:color w:val="000000"/>
        </w:rPr>
        <w:tab/>
      </w:r>
      <w:r>
        <w:rPr>
          <w:b/>
          <w:bCs/>
          <w:color w:val="000000"/>
        </w:rPr>
        <w:t xml:space="preserve">24. </w:t>
      </w:r>
      <w:r w:rsidR="00D07FA1">
        <w:rPr>
          <w:b/>
          <w:b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x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="00CF45E0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>
        <w:rPr>
          <w:rFonts w:ascii="Times New Roman" w:cs="Times New Roman"/>
          <w:i/>
          <w:iCs/>
          <w:color w:val="000000"/>
          <w:sz w:val="22"/>
          <w:szCs w:val="22"/>
        </w:rPr>
        <w:t>QTS</w:t>
      </w:r>
      <w:r>
        <w:rPr>
          <w:i/>
          <w:iCs/>
          <w:color w:val="000000"/>
        </w:rPr>
        <w:tab/>
      </w:r>
      <w:r>
        <w:rPr>
          <w:b/>
          <w:bCs/>
          <w:color w:val="000000"/>
        </w:rPr>
        <w:t xml:space="preserve">25. </w:t>
      </w:r>
      <w:r w:rsidR="00D07FA1">
        <w:rPr>
          <w:b/>
          <w:b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pacing w:val="-1"/>
        </w:rPr>
        <w:t>p, IJ, KJ</w:t>
      </w:r>
    </w:p>
    <w:p w14:paraId="77A327B0" w14:textId="77777777" w:rsidR="00AA2F96" w:rsidRDefault="003D20E3">
      <w:pPr>
        <w:spacing w:before="125"/>
        <w:ind w:left="485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 wp14:anchorId="3932CF27" wp14:editId="6D41ED3F">
            <wp:simplePos x="0" y="0"/>
            <wp:positionH relativeFrom="column">
              <wp:posOffset>4042410</wp:posOffset>
            </wp:positionH>
            <wp:positionV relativeFrom="paragraph">
              <wp:posOffset>163830</wp:posOffset>
            </wp:positionV>
            <wp:extent cx="1567815" cy="1098550"/>
            <wp:effectExtent l="0" t="0" r="0" b="0"/>
            <wp:wrapNone/>
            <wp:docPr id="5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05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81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824" behindDoc="0" locked="0" layoutInCell="1" allowOverlap="1" wp14:anchorId="1537812D" wp14:editId="0D63556C">
            <wp:simplePos x="0" y="0"/>
            <wp:positionH relativeFrom="column">
              <wp:posOffset>2175510</wp:posOffset>
            </wp:positionH>
            <wp:positionV relativeFrom="paragraph">
              <wp:posOffset>43180</wp:posOffset>
            </wp:positionV>
            <wp:extent cx="1110615" cy="109855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235" r="428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061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776" behindDoc="0" locked="0" layoutInCell="1" allowOverlap="1" wp14:anchorId="36D0BAF2" wp14:editId="00A09DED">
            <wp:simplePos x="0" y="0"/>
            <wp:positionH relativeFrom="column">
              <wp:posOffset>267970</wp:posOffset>
            </wp:positionH>
            <wp:positionV relativeFrom="paragraph">
              <wp:posOffset>102870</wp:posOffset>
            </wp:positionV>
            <wp:extent cx="1033145" cy="1098550"/>
            <wp:effectExtent l="0" t="0" r="0" b="0"/>
            <wp:wrapNone/>
            <wp:docPr id="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5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368239" w14:textId="77777777" w:rsidR="002340F9" w:rsidRDefault="002340F9">
      <w:pPr>
        <w:shd w:val="clear" w:color="auto" w:fill="FFFFFF"/>
        <w:tabs>
          <w:tab w:val="left" w:pos="3115"/>
          <w:tab w:val="left" w:pos="6096"/>
        </w:tabs>
        <w:spacing w:before="149"/>
        <w:ind w:left="154"/>
        <w:rPr>
          <w:b/>
          <w:bCs/>
          <w:color w:val="000000"/>
        </w:rPr>
      </w:pPr>
    </w:p>
    <w:p w14:paraId="4B2EA524" w14:textId="77777777" w:rsidR="002340F9" w:rsidRDefault="002340F9">
      <w:pPr>
        <w:shd w:val="clear" w:color="auto" w:fill="FFFFFF"/>
        <w:tabs>
          <w:tab w:val="left" w:pos="3115"/>
          <w:tab w:val="left" w:pos="6096"/>
        </w:tabs>
        <w:spacing w:before="149"/>
        <w:ind w:left="154"/>
        <w:rPr>
          <w:b/>
          <w:bCs/>
          <w:color w:val="000000"/>
        </w:rPr>
      </w:pPr>
    </w:p>
    <w:p w14:paraId="57822726" w14:textId="77777777" w:rsidR="002340F9" w:rsidRDefault="002340F9">
      <w:pPr>
        <w:shd w:val="clear" w:color="auto" w:fill="FFFFFF"/>
        <w:tabs>
          <w:tab w:val="left" w:pos="3115"/>
          <w:tab w:val="left" w:pos="6096"/>
        </w:tabs>
        <w:spacing w:before="149"/>
        <w:ind w:left="154"/>
        <w:rPr>
          <w:b/>
          <w:bCs/>
          <w:color w:val="000000"/>
        </w:rPr>
      </w:pPr>
    </w:p>
    <w:p w14:paraId="3724CB2D" w14:textId="77777777" w:rsidR="002340F9" w:rsidRDefault="002340F9">
      <w:pPr>
        <w:shd w:val="clear" w:color="auto" w:fill="FFFFFF"/>
        <w:tabs>
          <w:tab w:val="left" w:pos="3115"/>
          <w:tab w:val="left" w:pos="6096"/>
        </w:tabs>
        <w:spacing w:before="149"/>
        <w:ind w:left="154"/>
        <w:rPr>
          <w:b/>
          <w:bCs/>
          <w:color w:val="000000"/>
        </w:rPr>
      </w:pPr>
    </w:p>
    <w:p w14:paraId="1993462E" w14:textId="77777777" w:rsidR="00AA2F96" w:rsidRDefault="00AA2F96">
      <w:pPr>
        <w:shd w:val="clear" w:color="auto" w:fill="FFFFFF"/>
        <w:tabs>
          <w:tab w:val="left" w:pos="3115"/>
          <w:tab w:val="left" w:pos="6096"/>
        </w:tabs>
        <w:spacing w:before="149"/>
        <w:ind w:left="154"/>
      </w:pPr>
      <w:r>
        <w:rPr>
          <w:b/>
          <w:bCs/>
          <w:color w:val="000000"/>
        </w:rPr>
        <w:t>26.</w:t>
      </w:r>
      <w:r w:rsidR="00FA6655">
        <w:rPr>
          <w:b/>
          <w:bCs/>
          <w:color w:val="000000"/>
        </w:rPr>
        <w:t xml:space="preserve"> </w:t>
      </w:r>
      <w:r>
        <w:rPr>
          <w:b/>
          <w:b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</w:rPr>
        <w:t>r, UW</w:t>
      </w:r>
      <w:r>
        <w:rPr>
          <w:i/>
          <w:iCs/>
          <w:color w:val="000000"/>
        </w:rPr>
        <w:tab/>
      </w:r>
      <w:r>
        <w:rPr>
          <w:b/>
          <w:bCs/>
          <w:color w:val="000000"/>
        </w:rPr>
        <w:t>27.</w:t>
      </w:r>
      <w:r w:rsidR="00FA6655">
        <w:rPr>
          <w:b/>
          <w:bCs/>
          <w:color w:val="000000"/>
        </w:rPr>
        <w:t xml:space="preserve"> </w:t>
      </w:r>
      <w:r>
        <w:rPr>
          <w:b/>
          <w:b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y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</w:t>
      </w:r>
      <w:r w:rsidR="00A55794">
        <w:rPr>
          <w:rFonts w:ascii="Times New Roman" w:hAnsi="Times New Roman" w:cs="Times New Roman"/>
          <w:color w:val="000000"/>
          <w:sz w:val="22"/>
          <w:szCs w:val="22"/>
        </w:rPr>
        <w:sym w:font="Symbol" w:char="F0D0"/>
      </w:r>
      <w:r>
        <w:rPr>
          <w:rFonts w:ascii="Times New Roman" w:cs="Times New Roman"/>
          <w:i/>
          <w:iCs/>
          <w:color w:val="000000"/>
          <w:sz w:val="22"/>
          <w:szCs w:val="22"/>
        </w:rPr>
        <w:t>DEF</w:t>
      </w:r>
      <w:r>
        <w:rPr>
          <w:i/>
          <w:iCs/>
          <w:color w:val="000000"/>
        </w:rPr>
        <w:tab/>
      </w:r>
      <w:r>
        <w:rPr>
          <w:b/>
          <w:bCs/>
          <w:color w:val="000000"/>
        </w:rPr>
        <w:t>28.</w:t>
      </w:r>
      <w:r w:rsidR="00FA6655">
        <w:rPr>
          <w:b/>
          <w:bCs/>
          <w:color w:val="000000"/>
        </w:rPr>
        <w:t xml:space="preserve"> </w:t>
      </w:r>
      <w:r>
        <w:rPr>
          <w:b/>
          <w:b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m,</w:t>
      </w:r>
      <w:r>
        <w:rPr>
          <w:rFonts w:ascii="Times New Roman" w:cs="Times New Roman"/>
          <w:i/>
          <w:iCs/>
          <w:color w:val="000000"/>
        </w:rPr>
        <w:t xml:space="preserve"> </w:t>
      </w:r>
      <w:r>
        <w:rPr>
          <w:rFonts w:ascii="Times New Roman" w:cs="Times New Roman"/>
          <w:i/>
          <w:iCs/>
          <w:color w:val="000000"/>
          <w:sz w:val="22"/>
          <w:szCs w:val="22"/>
        </w:rPr>
        <w:t>p</w:t>
      </w:r>
    </w:p>
    <w:p w14:paraId="41F81B77" w14:textId="77777777" w:rsidR="00AA2F96" w:rsidRDefault="003D20E3">
      <w:pPr>
        <w:spacing w:before="158"/>
        <w:ind w:left="235" w:right="384"/>
        <w:rPr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3872" behindDoc="0" locked="0" layoutInCell="1" allowOverlap="1" wp14:anchorId="2CD72F91" wp14:editId="5648966E">
            <wp:simplePos x="0" y="0"/>
            <wp:positionH relativeFrom="column">
              <wp:posOffset>4163060</wp:posOffset>
            </wp:positionH>
            <wp:positionV relativeFrom="paragraph">
              <wp:posOffset>152400</wp:posOffset>
            </wp:positionV>
            <wp:extent cx="1300480" cy="1223010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0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048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4896" behindDoc="0" locked="0" layoutInCell="1" allowOverlap="1" wp14:anchorId="39BFED9D" wp14:editId="130B748F">
            <wp:simplePos x="0" y="0"/>
            <wp:positionH relativeFrom="column">
              <wp:posOffset>2169795</wp:posOffset>
            </wp:positionH>
            <wp:positionV relativeFrom="paragraph">
              <wp:posOffset>171450</wp:posOffset>
            </wp:positionV>
            <wp:extent cx="1199515" cy="1045210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98" r="37927" b="146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848" behindDoc="0" locked="0" layoutInCell="1" allowOverlap="1" wp14:anchorId="3983413B" wp14:editId="7B6A3F82">
            <wp:simplePos x="0" y="0"/>
            <wp:positionH relativeFrom="column">
              <wp:posOffset>257175</wp:posOffset>
            </wp:positionH>
            <wp:positionV relativeFrom="paragraph">
              <wp:posOffset>106680</wp:posOffset>
            </wp:positionV>
            <wp:extent cx="1169670" cy="974090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54" r="73790" b="205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428C61" w14:textId="77777777" w:rsidR="002C3B52" w:rsidRDefault="002C3B52">
      <w:pPr>
        <w:shd w:val="clear" w:color="auto" w:fill="FFFFFF"/>
        <w:spacing w:before="178"/>
        <w:ind w:left="139"/>
        <w:rPr>
          <w:b/>
          <w:bCs/>
          <w:color w:val="000000"/>
          <w:sz w:val="22"/>
          <w:szCs w:val="22"/>
        </w:rPr>
      </w:pPr>
    </w:p>
    <w:p w14:paraId="22105183" w14:textId="77777777" w:rsidR="002C3B52" w:rsidRDefault="002C3B52">
      <w:pPr>
        <w:shd w:val="clear" w:color="auto" w:fill="FFFFFF"/>
        <w:spacing w:before="178"/>
        <w:ind w:left="139"/>
        <w:rPr>
          <w:b/>
          <w:bCs/>
          <w:color w:val="000000"/>
          <w:sz w:val="22"/>
          <w:szCs w:val="22"/>
        </w:rPr>
      </w:pPr>
    </w:p>
    <w:p w14:paraId="6713D41F" w14:textId="77777777" w:rsidR="002C3B52" w:rsidRDefault="002C3B52">
      <w:pPr>
        <w:shd w:val="clear" w:color="auto" w:fill="FFFFFF"/>
        <w:spacing w:before="178"/>
        <w:ind w:left="139"/>
        <w:rPr>
          <w:b/>
          <w:bCs/>
          <w:color w:val="000000"/>
          <w:sz w:val="22"/>
          <w:szCs w:val="22"/>
        </w:rPr>
      </w:pPr>
    </w:p>
    <w:p w14:paraId="2407CEF3" w14:textId="77777777" w:rsidR="00F05FE0" w:rsidRDefault="00F05FE0" w:rsidP="00345A3D">
      <w:pPr>
        <w:shd w:val="clear" w:color="auto" w:fill="FFFFFF"/>
        <w:spacing w:before="300"/>
        <w:jc w:val="center"/>
        <w:rPr>
          <w:b/>
          <w:bCs/>
          <w:color w:val="000000"/>
        </w:rPr>
      </w:pPr>
      <w:bookmarkStart w:id="0" w:name="_GoBack"/>
      <w:bookmarkEnd w:id="0"/>
    </w:p>
    <w:p w14:paraId="5A9B153F" w14:textId="77777777" w:rsidR="00F05FE0" w:rsidRDefault="00F05FE0" w:rsidP="00345A3D">
      <w:pPr>
        <w:shd w:val="clear" w:color="auto" w:fill="FFFFFF"/>
        <w:spacing w:before="300"/>
        <w:jc w:val="center"/>
        <w:rPr>
          <w:b/>
          <w:bCs/>
          <w:color w:val="000000"/>
        </w:rPr>
      </w:pPr>
    </w:p>
    <w:p w14:paraId="0A8AEAFB" w14:textId="77777777" w:rsidR="00F05FE0" w:rsidRDefault="00F05FE0" w:rsidP="00345A3D">
      <w:pPr>
        <w:shd w:val="clear" w:color="auto" w:fill="FFFFFF"/>
        <w:spacing w:before="300"/>
        <w:jc w:val="center"/>
        <w:rPr>
          <w:b/>
          <w:bCs/>
          <w:color w:val="000000"/>
        </w:rPr>
      </w:pPr>
    </w:p>
    <w:p w14:paraId="74600434" w14:textId="02308AB2" w:rsidR="00AA2F96" w:rsidRPr="00AA2F96" w:rsidRDefault="00AA2F96" w:rsidP="00345A3D">
      <w:pPr>
        <w:shd w:val="clear" w:color="auto" w:fill="FFFFFF"/>
        <w:jc w:val="center"/>
        <w:rPr>
          <w:sz w:val="22"/>
          <w:szCs w:val="22"/>
        </w:rPr>
      </w:pPr>
    </w:p>
    <w:sectPr w:rsidR="00AA2F96" w:rsidRPr="00AA2F96">
      <w:type w:val="continuous"/>
      <w:pgSz w:w="11909" w:h="16834"/>
      <w:pgMar w:top="1059" w:right="1561" w:bottom="360" w:left="1497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altName w:val="Segoe UI"/>
    <w:charset w:val="00"/>
    <w:family w:val="auto"/>
    <w:pitch w:val="variable"/>
    <w:sig w:usb0="E1000AEF" w:usb1="5000A1FF" w:usb2="00000000" w:usb3="00000000" w:csb0="000001BF" w:csb1="00000000"/>
  </w:font>
  <w:font w:name="Arial Bold">
    <w:altName w:val="Arial"/>
    <w:panose1 w:val="020B0704020202020204"/>
    <w:charset w:val="00"/>
    <w:family w:val="auto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237A72A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9EE1852"/>
    <w:multiLevelType w:val="singleLevel"/>
    <w:tmpl w:val="65226850"/>
    <w:lvl w:ilvl="0">
      <w:start w:val="12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2" w15:restartNumberingAfterBreak="0">
    <w:nsid w:val="1174351C"/>
    <w:multiLevelType w:val="singleLevel"/>
    <w:tmpl w:val="67E2E95C"/>
    <w:lvl w:ilvl="0">
      <w:start w:val="16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3" w15:restartNumberingAfterBreak="0">
    <w:nsid w:val="1BC878EB"/>
    <w:multiLevelType w:val="singleLevel"/>
    <w:tmpl w:val="63C266F8"/>
    <w:lvl w:ilvl="0">
      <w:start w:val="1"/>
      <w:numFmt w:val="decimal"/>
      <w:lvlText w:val="%1."/>
      <w:legacy w:legacy="1" w:legacySpace="0" w:legacyIndent="254"/>
      <w:lvlJc w:val="left"/>
      <w:rPr>
        <w:rFonts w:ascii="Arial" w:hAnsi="Arial" w:cs="Arial" w:hint="default"/>
      </w:rPr>
    </w:lvl>
  </w:abstractNum>
  <w:abstractNum w:abstractNumId="4" w15:restartNumberingAfterBreak="0">
    <w:nsid w:val="6D565016"/>
    <w:multiLevelType w:val="singleLevel"/>
    <w:tmpl w:val="556229EE"/>
    <w:lvl w:ilvl="0">
      <w:start w:val="5"/>
      <w:numFmt w:val="decimal"/>
      <w:lvlText w:val="%1."/>
      <w:legacy w:legacy="1" w:legacySpace="0" w:legacyIndent="254"/>
      <w:lvlJc w:val="left"/>
      <w:rPr>
        <w:rFonts w:ascii="Arial" w:hAnsi="Arial" w:cs="Arial" w:hint="default"/>
      </w:r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2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298C"/>
    <w:rsid w:val="000005C9"/>
    <w:rsid w:val="00006417"/>
    <w:rsid w:val="00011A54"/>
    <w:rsid w:val="000429DA"/>
    <w:rsid w:val="00065D18"/>
    <w:rsid w:val="00066C9B"/>
    <w:rsid w:val="000857D8"/>
    <w:rsid w:val="000B03E3"/>
    <w:rsid w:val="000B2BCA"/>
    <w:rsid w:val="000D155D"/>
    <w:rsid w:val="000D54A8"/>
    <w:rsid w:val="000F60EC"/>
    <w:rsid w:val="001020E7"/>
    <w:rsid w:val="001071C7"/>
    <w:rsid w:val="00111802"/>
    <w:rsid w:val="0011468F"/>
    <w:rsid w:val="00120639"/>
    <w:rsid w:val="00123387"/>
    <w:rsid w:val="00132CCE"/>
    <w:rsid w:val="00142F77"/>
    <w:rsid w:val="00145A6B"/>
    <w:rsid w:val="001478FD"/>
    <w:rsid w:val="00184A5D"/>
    <w:rsid w:val="0018557C"/>
    <w:rsid w:val="001A25BD"/>
    <w:rsid w:val="001D44DF"/>
    <w:rsid w:val="001F0FAB"/>
    <w:rsid w:val="001F23C6"/>
    <w:rsid w:val="001F7CCD"/>
    <w:rsid w:val="0020631B"/>
    <w:rsid w:val="00217FD3"/>
    <w:rsid w:val="002340F9"/>
    <w:rsid w:val="00246BB9"/>
    <w:rsid w:val="00252A8B"/>
    <w:rsid w:val="00256A68"/>
    <w:rsid w:val="00263307"/>
    <w:rsid w:val="00273CD2"/>
    <w:rsid w:val="00274A28"/>
    <w:rsid w:val="002958C0"/>
    <w:rsid w:val="002A3393"/>
    <w:rsid w:val="002A4BF2"/>
    <w:rsid w:val="002A5C40"/>
    <w:rsid w:val="002C3B52"/>
    <w:rsid w:val="002D5F3B"/>
    <w:rsid w:val="002E2778"/>
    <w:rsid w:val="002E39CC"/>
    <w:rsid w:val="002E63DD"/>
    <w:rsid w:val="00302A1F"/>
    <w:rsid w:val="00303619"/>
    <w:rsid w:val="00345A3D"/>
    <w:rsid w:val="003523D9"/>
    <w:rsid w:val="00361FBD"/>
    <w:rsid w:val="00381A15"/>
    <w:rsid w:val="003901A7"/>
    <w:rsid w:val="00396DD2"/>
    <w:rsid w:val="003A5365"/>
    <w:rsid w:val="003A6B34"/>
    <w:rsid w:val="003B18F6"/>
    <w:rsid w:val="003B3389"/>
    <w:rsid w:val="003C1167"/>
    <w:rsid w:val="003C7B85"/>
    <w:rsid w:val="003D20E3"/>
    <w:rsid w:val="003D75CF"/>
    <w:rsid w:val="003E5D87"/>
    <w:rsid w:val="003F4344"/>
    <w:rsid w:val="003F4BF0"/>
    <w:rsid w:val="003F6BDB"/>
    <w:rsid w:val="00413A73"/>
    <w:rsid w:val="00443421"/>
    <w:rsid w:val="00452B82"/>
    <w:rsid w:val="00456698"/>
    <w:rsid w:val="004704A9"/>
    <w:rsid w:val="00472D5A"/>
    <w:rsid w:val="004C1DB2"/>
    <w:rsid w:val="004C6569"/>
    <w:rsid w:val="004D0C48"/>
    <w:rsid w:val="004E6134"/>
    <w:rsid w:val="004E7FE0"/>
    <w:rsid w:val="004F7880"/>
    <w:rsid w:val="00546F35"/>
    <w:rsid w:val="00573D74"/>
    <w:rsid w:val="00581882"/>
    <w:rsid w:val="0059403C"/>
    <w:rsid w:val="005955D9"/>
    <w:rsid w:val="005C60AB"/>
    <w:rsid w:val="005C6258"/>
    <w:rsid w:val="005F23D3"/>
    <w:rsid w:val="006002AC"/>
    <w:rsid w:val="006023F4"/>
    <w:rsid w:val="00604470"/>
    <w:rsid w:val="006312B1"/>
    <w:rsid w:val="006337D7"/>
    <w:rsid w:val="00645E70"/>
    <w:rsid w:val="00651AB5"/>
    <w:rsid w:val="00652B9F"/>
    <w:rsid w:val="00661FC8"/>
    <w:rsid w:val="00674DF7"/>
    <w:rsid w:val="00682D69"/>
    <w:rsid w:val="006A0C75"/>
    <w:rsid w:val="006B1F2D"/>
    <w:rsid w:val="006B5281"/>
    <w:rsid w:val="006C4CDD"/>
    <w:rsid w:val="006E0828"/>
    <w:rsid w:val="006E5EB8"/>
    <w:rsid w:val="006F31F5"/>
    <w:rsid w:val="006F5614"/>
    <w:rsid w:val="007003B6"/>
    <w:rsid w:val="007078E2"/>
    <w:rsid w:val="007228C1"/>
    <w:rsid w:val="00722A5A"/>
    <w:rsid w:val="0072395F"/>
    <w:rsid w:val="007561E3"/>
    <w:rsid w:val="00760FD5"/>
    <w:rsid w:val="00784A63"/>
    <w:rsid w:val="007A609F"/>
    <w:rsid w:val="007B1312"/>
    <w:rsid w:val="007B17E0"/>
    <w:rsid w:val="007D08B3"/>
    <w:rsid w:val="007D5BF8"/>
    <w:rsid w:val="007D76C1"/>
    <w:rsid w:val="007F4DA0"/>
    <w:rsid w:val="007F7D7C"/>
    <w:rsid w:val="00802849"/>
    <w:rsid w:val="00840AA2"/>
    <w:rsid w:val="00883B45"/>
    <w:rsid w:val="00883D19"/>
    <w:rsid w:val="00884594"/>
    <w:rsid w:val="00893754"/>
    <w:rsid w:val="008A65F2"/>
    <w:rsid w:val="008D0B57"/>
    <w:rsid w:val="009066D0"/>
    <w:rsid w:val="00912493"/>
    <w:rsid w:val="00930B7C"/>
    <w:rsid w:val="00931434"/>
    <w:rsid w:val="009376AD"/>
    <w:rsid w:val="009410A9"/>
    <w:rsid w:val="00947625"/>
    <w:rsid w:val="009517C5"/>
    <w:rsid w:val="009744F6"/>
    <w:rsid w:val="00980417"/>
    <w:rsid w:val="009951A6"/>
    <w:rsid w:val="009B0AA2"/>
    <w:rsid w:val="009B78E1"/>
    <w:rsid w:val="009E01B0"/>
    <w:rsid w:val="009E5460"/>
    <w:rsid w:val="009E63D2"/>
    <w:rsid w:val="00A20907"/>
    <w:rsid w:val="00A367E3"/>
    <w:rsid w:val="00A43DBE"/>
    <w:rsid w:val="00A55360"/>
    <w:rsid w:val="00A55794"/>
    <w:rsid w:val="00A569BB"/>
    <w:rsid w:val="00A60632"/>
    <w:rsid w:val="00A63C21"/>
    <w:rsid w:val="00A732C5"/>
    <w:rsid w:val="00A9084B"/>
    <w:rsid w:val="00A95006"/>
    <w:rsid w:val="00A959CB"/>
    <w:rsid w:val="00AA0EBA"/>
    <w:rsid w:val="00AA2F96"/>
    <w:rsid w:val="00AB1A10"/>
    <w:rsid w:val="00AC1FE9"/>
    <w:rsid w:val="00AC27A7"/>
    <w:rsid w:val="00AC3A1E"/>
    <w:rsid w:val="00AF3FA6"/>
    <w:rsid w:val="00B019CA"/>
    <w:rsid w:val="00B07340"/>
    <w:rsid w:val="00B12DDB"/>
    <w:rsid w:val="00B225AA"/>
    <w:rsid w:val="00B247AF"/>
    <w:rsid w:val="00B276C1"/>
    <w:rsid w:val="00B5076A"/>
    <w:rsid w:val="00B50ED1"/>
    <w:rsid w:val="00B56FF2"/>
    <w:rsid w:val="00B65FB6"/>
    <w:rsid w:val="00B82172"/>
    <w:rsid w:val="00B8397F"/>
    <w:rsid w:val="00BA1486"/>
    <w:rsid w:val="00BD641F"/>
    <w:rsid w:val="00BD7774"/>
    <w:rsid w:val="00BE2663"/>
    <w:rsid w:val="00BF3517"/>
    <w:rsid w:val="00BF70F8"/>
    <w:rsid w:val="00BF74DD"/>
    <w:rsid w:val="00C13FE4"/>
    <w:rsid w:val="00C2601C"/>
    <w:rsid w:val="00C41346"/>
    <w:rsid w:val="00C550BC"/>
    <w:rsid w:val="00C5714C"/>
    <w:rsid w:val="00C67354"/>
    <w:rsid w:val="00C76427"/>
    <w:rsid w:val="00CC0C26"/>
    <w:rsid w:val="00CC7960"/>
    <w:rsid w:val="00CD4115"/>
    <w:rsid w:val="00CE712B"/>
    <w:rsid w:val="00CF45E0"/>
    <w:rsid w:val="00D00457"/>
    <w:rsid w:val="00D03656"/>
    <w:rsid w:val="00D04FA6"/>
    <w:rsid w:val="00D07FA1"/>
    <w:rsid w:val="00D13C7B"/>
    <w:rsid w:val="00D14B09"/>
    <w:rsid w:val="00D30D4B"/>
    <w:rsid w:val="00D41CF3"/>
    <w:rsid w:val="00D51A24"/>
    <w:rsid w:val="00D6448E"/>
    <w:rsid w:val="00D80E63"/>
    <w:rsid w:val="00D86D69"/>
    <w:rsid w:val="00D91A81"/>
    <w:rsid w:val="00DA25B6"/>
    <w:rsid w:val="00DB298C"/>
    <w:rsid w:val="00DD1D2C"/>
    <w:rsid w:val="00DD2ED9"/>
    <w:rsid w:val="00E070C1"/>
    <w:rsid w:val="00E24C7E"/>
    <w:rsid w:val="00E42C05"/>
    <w:rsid w:val="00E42F24"/>
    <w:rsid w:val="00E514CD"/>
    <w:rsid w:val="00E6148B"/>
    <w:rsid w:val="00E743F9"/>
    <w:rsid w:val="00E97FD2"/>
    <w:rsid w:val="00EA0068"/>
    <w:rsid w:val="00EB0D3B"/>
    <w:rsid w:val="00EB681C"/>
    <w:rsid w:val="00EC09F2"/>
    <w:rsid w:val="00EF725D"/>
    <w:rsid w:val="00F05FE0"/>
    <w:rsid w:val="00F237B6"/>
    <w:rsid w:val="00F25C3D"/>
    <w:rsid w:val="00F43CA4"/>
    <w:rsid w:val="00F60F8C"/>
    <w:rsid w:val="00F62F24"/>
    <w:rsid w:val="00FA6655"/>
    <w:rsid w:val="00FB2B1C"/>
    <w:rsid w:val="00FC1753"/>
    <w:rsid w:val="00FC7272"/>
    <w:rsid w:val="00FC7CE3"/>
    <w:rsid w:val="00FD633D"/>
    <w:rsid w:val="00FE091E"/>
    <w:rsid w:val="00FF21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oNotEmbedSmartTags/>
  <w:decimalSymbol w:val="."/>
  <w:listSeparator w:val=","/>
  <w14:docId w14:val="2A374BA0"/>
  <w14:defaultImageDpi w14:val="300"/>
  <w15:docId w15:val="{9202087F-8933-495A-8CF2-E67F5117B3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AC3A1E"/>
    <w:pPr>
      <w:shd w:val="clear" w:color="auto" w:fill="FFFFFF"/>
      <w:tabs>
        <w:tab w:val="center" w:pos="2960"/>
        <w:tab w:val="right" w:pos="5880"/>
      </w:tabs>
      <w:spacing w:line="600" w:lineRule="exact"/>
      <w:ind w:left="19"/>
    </w:pPr>
    <w:rPr>
      <w:color w:val="000000"/>
    </w:rPr>
  </w:style>
  <w:style w:type="paragraph" w:styleId="BalloonText">
    <w:name w:val="Balloon Text"/>
    <w:basedOn w:val="Normal"/>
    <w:link w:val="BalloonTextChar"/>
    <w:rsid w:val="003D20E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3D20E3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image" Target="media/image10.wmf"/><Relationship Id="rId26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9.png"/><Relationship Id="rId25" Type="http://schemas.openxmlformats.org/officeDocument/2006/relationships/oleObject" Target="embeddings/oleObject7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1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4.wmf"/><Relationship Id="rId32" Type="http://schemas.openxmlformats.org/officeDocument/2006/relationships/image" Target="media/image19.png"/><Relationship Id="rId5" Type="http://schemas.openxmlformats.org/officeDocument/2006/relationships/image" Target="media/image1.png"/><Relationship Id="rId15" Type="http://schemas.openxmlformats.org/officeDocument/2006/relationships/image" Target="media/image7.jpeg"/><Relationship Id="rId23" Type="http://schemas.openxmlformats.org/officeDocument/2006/relationships/image" Target="media/image13.png"/><Relationship Id="rId28" Type="http://schemas.openxmlformats.org/officeDocument/2006/relationships/image" Target="media/image16.wmf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31" Type="http://schemas.openxmlformats.org/officeDocument/2006/relationships/image" Target="media/image18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2.emf"/><Relationship Id="rId27" Type="http://schemas.openxmlformats.org/officeDocument/2006/relationships/oleObject" Target="embeddings/oleObject8.bin"/><Relationship Id="rId30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66</Words>
  <Characters>1520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12_hsm11gmtr_0502.indd</vt:lpstr>
    </vt:vector>
  </TitlesOfParts>
  <Company/>
  <LinksUpToDate>false</LinksUpToDate>
  <CharactersWithSpaces>17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12_hsm11gmtr_0502.indd</dc:title>
  <dc:subject/>
  <dc:creator>sd176</dc:creator>
  <cp:keywords/>
  <dc:description/>
  <cp:lastModifiedBy>Cress, Aaron</cp:lastModifiedBy>
  <cp:revision>2</cp:revision>
  <dcterms:created xsi:type="dcterms:W3CDTF">2018-12-11T12:03:00Z</dcterms:created>
  <dcterms:modified xsi:type="dcterms:W3CDTF">2018-12-11T1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